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FE3E49" w14:textId="481D0F10" w:rsidR="00F12C76" w:rsidRPr="00966009" w:rsidRDefault="008359A8" w:rsidP="008359A8">
      <w:pPr>
        <w:spacing w:after="0"/>
        <w:rPr>
          <w:b/>
          <w:sz w:val="24"/>
          <w:szCs w:val="24"/>
        </w:rPr>
      </w:pPr>
      <w:r>
        <w:t xml:space="preserve"> </w:t>
      </w:r>
      <w:r w:rsidRPr="00966009">
        <w:rPr>
          <w:b/>
          <w:sz w:val="24"/>
          <w:szCs w:val="24"/>
        </w:rPr>
        <w:t>Цель работы</w:t>
      </w:r>
    </w:p>
    <w:p w14:paraId="78434720" w14:textId="73D6A815" w:rsidR="008359A8" w:rsidRPr="00966009" w:rsidRDefault="008359A8" w:rsidP="008359A8">
      <w:pPr>
        <w:spacing w:after="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Изучить сложную предметную область, связанную с вероятностно статистическим моделированием.</w:t>
      </w:r>
    </w:p>
    <w:p w14:paraId="67D08A13" w14:textId="5C9BC12D" w:rsidR="008359A8" w:rsidRPr="00966009" w:rsidRDefault="008359A8" w:rsidP="008359A8">
      <w:pPr>
        <w:spacing w:after="0"/>
        <w:rPr>
          <w:b/>
          <w:sz w:val="24"/>
          <w:szCs w:val="24"/>
        </w:rPr>
      </w:pPr>
      <w:r w:rsidRPr="00966009">
        <w:rPr>
          <w:b/>
          <w:sz w:val="24"/>
          <w:szCs w:val="24"/>
        </w:rPr>
        <w:t>Постановка задачи</w:t>
      </w:r>
    </w:p>
    <w:p w14:paraId="5E4DFEE7" w14:textId="77777777" w:rsidR="008359A8" w:rsidRPr="00966009" w:rsidRDefault="008359A8" w:rsidP="008359A8">
      <w:pPr>
        <w:spacing w:after="0"/>
        <w:rPr>
          <w:sz w:val="24"/>
          <w:szCs w:val="24"/>
        </w:rPr>
      </w:pPr>
      <w:r w:rsidRPr="00966009">
        <w:rPr>
          <w:sz w:val="24"/>
          <w:szCs w:val="24"/>
        </w:rPr>
        <w:tab/>
        <w:t xml:space="preserve">Методами структурного программирования реализовать возможность работы с тремя распределениями: </w:t>
      </w:r>
    </w:p>
    <w:p w14:paraId="2B193307" w14:textId="77777777" w:rsidR="008359A8" w:rsidRPr="00966009" w:rsidRDefault="008359A8" w:rsidP="008359A8">
      <w:pPr>
        <w:spacing w:after="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 xml:space="preserve">– распределением, заданным в варианте и имеющим, помимо параметра формы ν, параметры сдвига μ и масштаба λ (данное распределение будет называться основным); </w:t>
      </w:r>
    </w:p>
    <w:p w14:paraId="79A5C958" w14:textId="77777777" w:rsidR="008359A8" w:rsidRPr="00966009" w:rsidRDefault="008359A8" w:rsidP="008359A8">
      <w:pPr>
        <w:spacing w:after="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 xml:space="preserve">– распределением в виде смеси двух основных распределений с параметрами (μ1, λ1, ν1) и (μ2, λ2, ν2) и параметром смеси p; </w:t>
      </w:r>
    </w:p>
    <w:p w14:paraId="36CAF052" w14:textId="77777777" w:rsidR="008359A8" w:rsidRPr="00966009" w:rsidRDefault="008359A8" w:rsidP="008359A8">
      <w:pPr>
        <w:spacing w:after="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 xml:space="preserve">– эмпирическим распределением, строящимся по выборке. </w:t>
      </w:r>
    </w:p>
    <w:p w14:paraId="072A3A95" w14:textId="77777777" w:rsidR="008359A8" w:rsidRPr="00966009" w:rsidRDefault="008359A8" w:rsidP="008359A8">
      <w:pPr>
        <w:spacing w:after="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 xml:space="preserve">Для каждого из распределений необходимо реализовать набор из следующих трех функций: </w:t>
      </w:r>
    </w:p>
    <w:p w14:paraId="3E794E9E" w14:textId="77777777" w:rsidR="008359A8" w:rsidRPr="00966009" w:rsidRDefault="008359A8" w:rsidP="008359A8">
      <w:pPr>
        <w:spacing w:after="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 xml:space="preserve">– функция для вычисления значений плотности распределения по заданному аргументу (плотность для эмпирического распределения необходимо предварительно сформировать по выборке); </w:t>
      </w:r>
    </w:p>
    <w:p w14:paraId="2FB2506C" w14:textId="77777777" w:rsidR="008359A8" w:rsidRPr="00966009" w:rsidRDefault="008359A8" w:rsidP="008359A8">
      <w:pPr>
        <w:spacing w:after="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 xml:space="preserve">– функция для вычисления математического ожидания, дисперсии, коэффициентов асимметрии и эксцесса; </w:t>
      </w:r>
    </w:p>
    <w:p w14:paraId="101EBADC" w14:textId="4EC9D30C" w:rsidR="008359A8" w:rsidRPr="00966009" w:rsidRDefault="008359A8" w:rsidP="008359A8">
      <w:pPr>
        <w:spacing w:after="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– функция для моделирования случайной величины</w:t>
      </w:r>
    </w:p>
    <w:p w14:paraId="09B29A38" w14:textId="5741012B" w:rsidR="008359A8" w:rsidRPr="00966009" w:rsidRDefault="008359A8" w:rsidP="008359A8">
      <w:pPr>
        <w:spacing w:after="0"/>
        <w:ind w:firstLine="708"/>
        <w:rPr>
          <w:b/>
          <w:sz w:val="24"/>
          <w:szCs w:val="24"/>
        </w:rPr>
      </w:pPr>
      <w:r w:rsidRPr="00966009">
        <w:rPr>
          <w:sz w:val="24"/>
          <w:szCs w:val="24"/>
        </w:rPr>
        <w:t xml:space="preserve">Основное распределение: </w:t>
      </w:r>
      <w:r w:rsidRPr="00966009">
        <w:rPr>
          <w:b/>
          <w:sz w:val="24"/>
          <w:szCs w:val="24"/>
        </w:rPr>
        <w:t>симметричное гиперболическое распределение</w:t>
      </w:r>
    </w:p>
    <w:p w14:paraId="740ABC81" w14:textId="7C76702B" w:rsidR="008359A8" w:rsidRPr="00966009" w:rsidRDefault="008359A8" w:rsidP="008359A8">
      <w:pPr>
        <w:spacing w:after="0"/>
        <w:rPr>
          <w:b/>
          <w:sz w:val="24"/>
          <w:szCs w:val="24"/>
        </w:rPr>
      </w:pPr>
      <w:r w:rsidRPr="00966009">
        <w:rPr>
          <w:b/>
          <w:sz w:val="24"/>
          <w:szCs w:val="24"/>
        </w:rPr>
        <w:t>Путеводитель по работе</w:t>
      </w:r>
    </w:p>
    <w:p w14:paraId="7831E784" w14:textId="2DB897A1" w:rsidR="00D573FB" w:rsidRPr="00966009" w:rsidRDefault="00D573FB" w:rsidP="00D573FB">
      <w:pPr>
        <w:spacing w:after="0"/>
        <w:jc w:val="center"/>
        <w:rPr>
          <w:bCs/>
          <w:i/>
          <w:sz w:val="24"/>
          <w:szCs w:val="24"/>
        </w:rPr>
      </w:pPr>
      <w:r w:rsidRPr="00966009">
        <w:rPr>
          <w:bCs/>
          <w:i/>
          <w:sz w:val="24"/>
          <w:szCs w:val="24"/>
        </w:rPr>
        <w:t>Реализация</w:t>
      </w:r>
    </w:p>
    <w:tbl>
      <w:tblPr>
        <w:tblStyle w:val="af0"/>
        <w:tblW w:w="1049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1106"/>
        <w:gridCol w:w="1310"/>
        <w:gridCol w:w="3396"/>
        <w:gridCol w:w="2693"/>
        <w:gridCol w:w="1985"/>
      </w:tblGrid>
      <w:tr w:rsidR="008359A8" w:rsidRPr="00966009" w14:paraId="2A412B82" w14:textId="77777777" w:rsidTr="00995C33">
        <w:tc>
          <w:tcPr>
            <w:tcW w:w="241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34FFD34" w14:textId="77777777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Распределение</w:t>
            </w:r>
          </w:p>
        </w:tc>
        <w:tc>
          <w:tcPr>
            <w:tcW w:w="807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B17E24" w14:textId="77777777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Основные функции</w:t>
            </w:r>
          </w:p>
        </w:tc>
      </w:tr>
      <w:tr w:rsidR="008359A8" w:rsidRPr="00966009" w14:paraId="70DE5E1E" w14:textId="77777777" w:rsidTr="001A6A5C">
        <w:tc>
          <w:tcPr>
            <w:tcW w:w="241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212EDA98" w14:textId="77777777" w:rsidR="008359A8" w:rsidRPr="00966009" w:rsidRDefault="008359A8" w:rsidP="008359A8">
            <w:pPr>
              <w:rPr>
                <w:sz w:val="24"/>
                <w:szCs w:val="24"/>
              </w:rPr>
            </w:pPr>
          </w:p>
        </w:tc>
        <w:tc>
          <w:tcPr>
            <w:tcW w:w="3396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1D84ADD2" w14:textId="77777777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Плотность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060D1866" w14:textId="77777777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Характеристики</w:t>
            </w:r>
            <w:r w:rsidRPr="00966009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M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Pr="00966009">
              <w:rPr>
                <w:sz w:val="24"/>
                <w:szCs w:val="24"/>
              </w:rPr>
              <w:t xml:space="preserve">, </w:t>
            </w: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D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Pr="00966009">
              <w:rPr>
                <w:sz w:val="24"/>
                <w:szCs w:val="24"/>
              </w:rPr>
              <w:t xml:space="preserve">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1</w:t>
            </w:r>
            <w:r w:rsidRPr="00966009">
              <w:rPr>
                <w:sz w:val="24"/>
                <w:szCs w:val="24"/>
              </w:rPr>
              <w:t xml:space="preserve">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3F6DC2FE" w14:textId="218A1990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Моделирование</w:t>
            </w:r>
          </w:p>
        </w:tc>
      </w:tr>
      <w:tr w:rsidR="008359A8" w:rsidRPr="00966009" w14:paraId="7545D53D" w14:textId="77777777" w:rsidTr="001A6A5C">
        <w:trPr>
          <w:trHeight w:val="160"/>
        </w:trPr>
        <w:tc>
          <w:tcPr>
            <w:tcW w:w="11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D888E" w14:textId="37E28950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Основное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  <w:hideMark/>
          </w:tcPr>
          <w:p w14:paraId="70FC798A" w14:textId="0444F4C6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Ста</w:t>
            </w:r>
            <w:r w:rsidR="00995C33" w:rsidRPr="00966009">
              <w:rPr>
                <w:sz w:val="24"/>
                <w:szCs w:val="24"/>
              </w:rPr>
              <w:t>н</w:t>
            </w:r>
            <w:r w:rsidRPr="00966009">
              <w:rPr>
                <w:sz w:val="24"/>
                <w:szCs w:val="24"/>
              </w:rPr>
              <w:t>дартное</w:t>
            </w:r>
          </w:p>
        </w:tc>
        <w:tc>
          <w:tcPr>
            <w:tcW w:w="3396" w:type="dxa"/>
            <w:tcBorders>
              <w:top w:val="double" w:sz="4" w:space="0" w:color="auto"/>
              <w:left w:val="doub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20CF87B0" w14:textId="4C4AE160" w:rsidR="008359A8" w:rsidRPr="00966009" w:rsidRDefault="00995C33" w:rsidP="00995C33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Формула (1</w:t>
            </w:r>
            <w:r w:rsidR="0087009E" w:rsidRPr="00966009">
              <w:rPr>
                <w:sz w:val="24"/>
                <w:szCs w:val="24"/>
                <w:lang w:val="en-US"/>
              </w:rPr>
              <w:t>.1</w:t>
            </w:r>
            <w:r w:rsidRPr="00966009">
              <w:rPr>
                <w:sz w:val="24"/>
                <w:szCs w:val="24"/>
              </w:rPr>
              <w:t>)</w:t>
            </w:r>
          </w:p>
        </w:tc>
        <w:tc>
          <w:tcPr>
            <w:tcW w:w="2693" w:type="dxa"/>
            <w:tcBorders>
              <w:top w:val="doub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54953BC9" w14:textId="42334EC9" w:rsidR="008359A8" w:rsidRPr="00966009" w:rsidRDefault="008359A8" w:rsidP="008359A8">
            <w:pPr>
              <w:rPr>
                <w:iCs/>
                <w:sz w:val="24"/>
                <w:szCs w:val="24"/>
              </w:rPr>
            </w:pP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M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Pr="00966009">
              <w:rPr>
                <w:sz w:val="24"/>
                <w:szCs w:val="24"/>
              </w:rPr>
              <w:t xml:space="preserve">=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1</w:t>
            </w:r>
            <w:r w:rsidRPr="00966009">
              <w:rPr>
                <w:sz w:val="24"/>
                <w:szCs w:val="24"/>
              </w:rPr>
              <w:t xml:space="preserve">=0, </w:t>
            </w: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D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="00995C33" w:rsidRPr="00966009">
              <w:rPr>
                <w:sz w:val="24"/>
                <w:szCs w:val="24"/>
              </w:rPr>
              <w:t xml:space="preserve"> = </w:t>
            </w:r>
            <w:r w:rsidR="00995C33" w:rsidRPr="00966009">
              <w:rPr>
                <w:rFonts w:eastAsia="Times New Roman" w:cs="Times New Roman"/>
                <w:position w:val="-12"/>
                <w:sz w:val="24"/>
                <w:szCs w:val="24"/>
                <w:lang w:eastAsia="ru-RU"/>
              </w:rPr>
              <w:object w:dxaOrig="1656" w:dyaOrig="396" w14:anchorId="1AB535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25pt;height:19.5pt" o:ole="">
                  <v:imagedata r:id="rId8" o:title=""/>
                </v:shape>
                <o:OLEObject Type="Embed" ProgID="Equation.DSMT4" ShapeID="_x0000_i1025" DrawAspect="Content" ObjectID="_1822071368" r:id="rId9"/>
              </w:object>
            </w:r>
            <w:r w:rsidRPr="00966009">
              <w:rPr>
                <w:sz w:val="24"/>
                <w:szCs w:val="24"/>
              </w:rPr>
              <w:t xml:space="preserve">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2</w:t>
            </w:r>
            <w:r w:rsidRPr="00966009">
              <w:rPr>
                <w:sz w:val="24"/>
                <w:szCs w:val="24"/>
              </w:rPr>
              <w:t xml:space="preserve"> </w:t>
            </w:r>
            <w:r w:rsidR="00995C33" w:rsidRPr="00966009">
              <w:rPr>
                <w:sz w:val="24"/>
                <w:szCs w:val="24"/>
              </w:rPr>
              <w:t>=</w:t>
            </w:r>
            <w:r w:rsidR="00995C33" w:rsidRPr="00966009">
              <w:rPr>
                <w:rStyle w:val="af1"/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r w:rsidR="00995C33" w:rsidRPr="00966009">
              <w:rPr>
                <w:sz w:val="24"/>
                <w:szCs w:val="24"/>
              </w:rPr>
              <w:t>Формула (</w:t>
            </w:r>
            <w:r w:rsidR="00A938C9" w:rsidRPr="00966009">
              <w:rPr>
                <w:sz w:val="24"/>
                <w:szCs w:val="24"/>
              </w:rPr>
              <w:t>1.</w:t>
            </w:r>
            <w:r w:rsidR="00737B74" w:rsidRPr="00966009">
              <w:rPr>
                <w:sz w:val="24"/>
                <w:szCs w:val="24"/>
              </w:rPr>
              <w:t>5</w:t>
            </w:r>
            <w:r w:rsidR="00995C33" w:rsidRPr="00966009">
              <w:rPr>
                <w:sz w:val="24"/>
                <w:szCs w:val="24"/>
              </w:rPr>
              <w:t>)</w:t>
            </w:r>
          </w:p>
        </w:tc>
        <w:tc>
          <w:tcPr>
            <w:tcW w:w="1985" w:type="dxa"/>
            <w:tcBorders>
              <w:top w:val="doub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7C23677B" w14:textId="169B6A2F" w:rsidR="008359A8" w:rsidRPr="00966009" w:rsidRDefault="000E1D76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Формула (</w:t>
            </w:r>
            <w:r w:rsidR="00871426" w:rsidRPr="00966009">
              <w:rPr>
                <w:sz w:val="24"/>
                <w:szCs w:val="24"/>
              </w:rPr>
              <w:t>1.4</w:t>
            </w:r>
            <w:r w:rsidRPr="00966009">
              <w:rPr>
                <w:sz w:val="24"/>
                <w:szCs w:val="24"/>
              </w:rPr>
              <w:t>)</w:t>
            </w:r>
          </w:p>
        </w:tc>
      </w:tr>
      <w:tr w:rsidR="001A6A5C" w:rsidRPr="00966009" w14:paraId="779D501C" w14:textId="77777777" w:rsidTr="001A6A5C">
        <w:trPr>
          <w:trHeight w:val="159"/>
        </w:trPr>
        <w:tc>
          <w:tcPr>
            <w:tcW w:w="11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12733C" w14:textId="77777777" w:rsidR="008359A8" w:rsidRPr="00966009" w:rsidRDefault="008359A8" w:rsidP="008359A8">
            <w:pPr>
              <w:rPr>
                <w:sz w:val="24"/>
                <w:szCs w:val="24"/>
              </w:rPr>
            </w:pPr>
          </w:p>
        </w:tc>
        <w:tc>
          <w:tcPr>
            <w:tcW w:w="13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5DB71D4" w14:textId="646F0B6C" w:rsidR="008359A8" w:rsidRPr="00966009" w:rsidRDefault="008359A8" w:rsidP="008359A8">
            <w:pPr>
              <w:rPr>
                <w:sz w:val="24"/>
                <w:szCs w:val="24"/>
              </w:rPr>
            </w:pPr>
            <w:proofErr w:type="spellStart"/>
            <w:r w:rsidRPr="00966009">
              <w:rPr>
                <w:sz w:val="24"/>
                <w:szCs w:val="24"/>
              </w:rPr>
              <w:t>Сдвигмасштаб</w:t>
            </w:r>
            <w:proofErr w:type="spellEnd"/>
          </w:p>
        </w:tc>
        <w:tc>
          <w:tcPr>
            <w:tcW w:w="3396" w:type="dxa"/>
            <w:tcBorders>
              <w:top w:val="dashed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AAB23A" w14:textId="706969B8" w:rsidR="008359A8" w:rsidRPr="00966009" w:rsidRDefault="00995C33" w:rsidP="008359A8">
            <w:pPr>
              <w:rPr>
                <w:sz w:val="24"/>
                <w:szCs w:val="24"/>
              </w:rPr>
            </w:pPr>
            <w:r w:rsidRPr="00966009">
              <w:rPr>
                <w:rFonts w:eastAsia="Times New Roman" w:cs="Times New Roman"/>
                <w:position w:val="-32"/>
                <w:sz w:val="24"/>
                <w:szCs w:val="24"/>
                <w:lang w:eastAsia="ru-RU"/>
              </w:rPr>
              <w:object w:dxaOrig="2724" w:dyaOrig="780" w14:anchorId="1215FBCC">
                <v:shape id="_x0000_i1026" type="#_x0000_t75" style="width:136.5pt;height:39pt" o:ole="">
                  <v:imagedata r:id="rId10" o:title=""/>
                </v:shape>
                <o:OLEObject Type="Embed" ProgID="Equation.DSMT4" ShapeID="_x0000_i1026" DrawAspect="Content" ObjectID="_1822071369" r:id="rId11"/>
              </w:object>
            </w:r>
          </w:p>
        </w:tc>
        <w:tc>
          <w:tcPr>
            <w:tcW w:w="269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84173D" w14:textId="65A6748B" w:rsidR="008359A8" w:rsidRPr="00966009" w:rsidRDefault="008359A8" w:rsidP="008359A8">
            <w:pPr>
              <w:rPr>
                <w:sz w:val="24"/>
                <w:szCs w:val="24"/>
              </w:rPr>
            </w:pP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M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Pr="00966009">
              <w:rPr>
                <w:sz w:val="24"/>
                <w:szCs w:val="24"/>
              </w:rPr>
              <w:t xml:space="preserve">=μ, </w:t>
            </w: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D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Pr="00966009">
              <w:rPr>
                <w:sz w:val="24"/>
                <w:szCs w:val="24"/>
              </w:rPr>
              <w:t>=σ</w:t>
            </w:r>
            <w:r w:rsidRPr="00966009">
              <w:rPr>
                <w:sz w:val="24"/>
                <w:szCs w:val="24"/>
                <w:vertAlign w:val="superscript"/>
              </w:rPr>
              <w:t>2</w:t>
            </w:r>
            <w:r w:rsidRPr="00966009">
              <w:rPr>
                <w:sz w:val="24"/>
                <w:szCs w:val="24"/>
              </w:rPr>
              <w:t>λ</w:t>
            </w:r>
            <w:r w:rsidRPr="00966009">
              <w:rPr>
                <w:sz w:val="24"/>
                <w:szCs w:val="24"/>
                <w:vertAlign w:val="superscript"/>
              </w:rPr>
              <w:t>2</w:t>
            </w:r>
            <w:r w:rsidRPr="00966009">
              <w:rPr>
                <w:sz w:val="24"/>
                <w:szCs w:val="24"/>
              </w:rPr>
              <w:t>, где σ</w:t>
            </w:r>
            <w:r w:rsidRPr="00966009">
              <w:rPr>
                <w:sz w:val="24"/>
                <w:szCs w:val="24"/>
                <w:vertAlign w:val="superscript"/>
              </w:rPr>
              <w:t>2</w:t>
            </w:r>
            <w:r w:rsidRPr="00966009">
              <w:rPr>
                <w:sz w:val="24"/>
                <w:szCs w:val="24"/>
              </w:rPr>
              <w:t xml:space="preserve"> </w:t>
            </w:r>
            <w:r w:rsidR="00995C33" w:rsidRPr="00966009">
              <w:rPr>
                <w:sz w:val="24"/>
                <w:szCs w:val="24"/>
              </w:rPr>
              <w:t xml:space="preserve">= </w:t>
            </w:r>
            <w:r w:rsidR="00995C33" w:rsidRPr="00966009">
              <w:rPr>
                <w:rFonts w:eastAsia="Times New Roman" w:cs="Times New Roman"/>
                <w:position w:val="-12"/>
                <w:sz w:val="24"/>
                <w:szCs w:val="24"/>
                <w:lang w:eastAsia="ru-RU"/>
              </w:rPr>
              <w:object w:dxaOrig="1656" w:dyaOrig="396" w14:anchorId="168C007E">
                <v:shape id="_x0000_i1027" type="#_x0000_t75" style="width:83.25pt;height:19.5pt" o:ole="">
                  <v:imagedata r:id="rId8" o:title=""/>
                </v:shape>
                <o:OLEObject Type="Embed" ProgID="Equation.DSMT4" ShapeID="_x0000_i1027" DrawAspect="Content" ObjectID="_1822071370" r:id="rId12"/>
              </w:object>
            </w:r>
            <w:r w:rsidRPr="00966009">
              <w:rPr>
                <w:sz w:val="24"/>
                <w:szCs w:val="24"/>
              </w:rPr>
              <w:t xml:space="preserve">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1</w:t>
            </w:r>
            <w:r w:rsidR="00995C33" w:rsidRPr="00966009">
              <w:rPr>
                <w:sz w:val="24"/>
                <w:szCs w:val="24"/>
                <w:vertAlign w:val="subscript"/>
              </w:rPr>
              <w:t xml:space="preserve"> </w:t>
            </w:r>
            <w:r w:rsidR="00995C33" w:rsidRPr="00966009">
              <w:rPr>
                <w:sz w:val="24"/>
                <w:szCs w:val="24"/>
              </w:rPr>
              <w:t>=</w:t>
            </w:r>
            <w:r w:rsidR="00995C33" w:rsidRPr="00966009">
              <w:rPr>
                <w:sz w:val="24"/>
                <w:szCs w:val="24"/>
                <w:vertAlign w:val="subscript"/>
              </w:rPr>
              <w:t xml:space="preserve"> </w:t>
            </w:r>
            <w:r w:rsidR="00995C33" w:rsidRPr="00966009">
              <w:rPr>
                <w:sz w:val="24"/>
                <w:szCs w:val="24"/>
              </w:rPr>
              <w:t>0</w:t>
            </w:r>
            <w:r w:rsidRPr="00966009">
              <w:rPr>
                <w:sz w:val="24"/>
                <w:szCs w:val="24"/>
              </w:rPr>
              <w:t xml:space="preserve">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2</w:t>
            </w:r>
            <w:r w:rsidRPr="00966009">
              <w:rPr>
                <w:sz w:val="24"/>
                <w:szCs w:val="24"/>
              </w:rPr>
              <w:t xml:space="preserve"> </w:t>
            </w:r>
            <w:r w:rsidR="00995C33" w:rsidRPr="00966009">
              <w:rPr>
                <w:sz w:val="24"/>
                <w:szCs w:val="24"/>
              </w:rPr>
              <w:t>= Формула</w:t>
            </w:r>
            <w:r w:rsidR="00410DCE" w:rsidRPr="00966009">
              <w:rPr>
                <w:sz w:val="24"/>
                <w:szCs w:val="24"/>
              </w:rPr>
              <w:t xml:space="preserve"> </w:t>
            </w:r>
            <w:r w:rsidR="00995C33" w:rsidRPr="00966009">
              <w:rPr>
                <w:sz w:val="24"/>
                <w:szCs w:val="24"/>
              </w:rPr>
              <w:t>(</w:t>
            </w:r>
            <w:r w:rsidR="00871426" w:rsidRPr="00966009">
              <w:rPr>
                <w:sz w:val="24"/>
                <w:szCs w:val="24"/>
              </w:rPr>
              <w:t>1.</w:t>
            </w:r>
            <w:r w:rsidR="00737B74" w:rsidRPr="00966009">
              <w:rPr>
                <w:sz w:val="24"/>
                <w:szCs w:val="24"/>
              </w:rPr>
              <w:t>5</w:t>
            </w:r>
            <w:r w:rsidR="00995C33" w:rsidRPr="00966009">
              <w:rPr>
                <w:sz w:val="24"/>
                <w:szCs w:val="24"/>
              </w:rPr>
              <w:t>)</w:t>
            </w:r>
          </w:p>
        </w:tc>
        <w:tc>
          <w:tcPr>
            <w:tcW w:w="1985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7C5387" w14:textId="673843E3" w:rsidR="008359A8" w:rsidRPr="00966009" w:rsidRDefault="00871426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Формула (1.4)</w:t>
            </w:r>
          </w:p>
        </w:tc>
      </w:tr>
      <w:tr w:rsidR="008359A8" w:rsidRPr="00966009" w14:paraId="0D4A158C" w14:textId="77777777" w:rsidTr="001A6A5C">
        <w:tc>
          <w:tcPr>
            <w:tcW w:w="24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69173BEE" w14:textId="77777777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Смесь</w:t>
            </w:r>
          </w:p>
        </w:tc>
        <w:tc>
          <w:tcPr>
            <w:tcW w:w="33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2F9BF" w14:textId="20512E7B" w:rsidR="008359A8" w:rsidRPr="00966009" w:rsidRDefault="000E1D76" w:rsidP="008359A8">
            <w:pPr>
              <w:rPr>
                <w:sz w:val="24"/>
                <w:szCs w:val="24"/>
              </w:rPr>
            </w:pPr>
            <w:r w:rsidRPr="00966009">
              <w:rPr>
                <w:rFonts w:eastAsia="Times New Roman" w:cs="Times New Roman"/>
                <w:position w:val="-12"/>
                <w:sz w:val="24"/>
                <w:szCs w:val="24"/>
                <w:lang w:eastAsia="ru-RU"/>
              </w:rPr>
              <w:object w:dxaOrig="3216" w:dyaOrig="384" w14:anchorId="408DF086">
                <v:shape id="_x0000_i1028" type="#_x0000_t75" style="width:161.25pt;height:18.75pt" o:ole="">
                  <v:imagedata r:id="rId13" o:title=""/>
                </v:shape>
                <o:OLEObject Type="Embed" ProgID="Equation.DSMT4" ShapeID="_x0000_i1028" DrawAspect="Content" ObjectID="_1822071371" r:id="rId14"/>
              </w:objec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3D785" w14:textId="5683CE7A" w:rsidR="008359A8" w:rsidRPr="00966009" w:rsidRDefault="00410DCE" w:rsidP="008359A8">
            <w:pPr>
              <w:rPr>
                <w:sz w:val="24"/>
                <w:szCs w:val="24"/>
              </w:rPr>
            </w:pPr>
            <w:r w:rsidRPr="00966009">
              <w:rPr>
                <w:rFonts w:eastAsia="Times New Roman" w:cs="Times New Roman"/>
                <w:position w:val="-34"/>
                <w:sz w:val="24"/>
                <w:szCs w:val="24"/>
                <w:lang w:eastAsia="ru-RU"/>
              </w:rPr>
              <w:object w:dxaOrig="1704" w:dyaOrig="816" w14:anchorId="1CD007CC">
                <v:shape id="_x0000_i1029" type="#_x0000_t75" style="width:84.75pt;height:40.5pt" o:ole="">
                  <v:imagedata r:id="rId15" o:title=""/>
                </v:shape>
                <o:OLEObject Type="Embed" ProgID="Equation.DSMT4" ShapeID="_x0000_i1029" DrawAspect="Content" ObjectID="_1822071372" r:id="rId16"/>
              </w:object>
            </w:r>
            <w:r w:rsidRPr="00966009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D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Pr="00966009">
              <w:rPr>
                <w:sz w:val="24"/>
                <w:szCs w:val="24"/>
              </w:rPr>
              <w:t xml:space="preserve"> = Формула (</w:t>
            </w:r>
            <w:r w:rsidR="00DB6B2A" w:rsidRPr="00966009">
              <w:rPr>
                <w:sz w:val="24"/>
                <w:szCs w:val="24"/>
              </w:rPr>
              <w:t>2.3</w:t>
            </w:r>
            <w:r w:rsidRPr="00966009">
              <w:rPr>
                <w:sz w:val="24"/>
                <w:szCs w:val="24"/>
              </w:rPr>
              <w:t xml:space="preserve">)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 xml:space="preserve">1 </w:t>
            </w:r>
            <w:r w:rsidRPr="00966009">
              <w:rPr>
                <w:sz w:val="24"/>
                <w:szCs w:val="24"/>
              </w:rPr>
              <w:t>=</w:t>
            </w:r>
            <w:r w:rsidRPr="00966009">
              <w:rPr>
                <w:sz w:val="24"/>
                <w:szCs w:val="24"/>
                <w:vertAlign w:val="subscript"/>
              </w:rPr>
              <w:t xml:space="preserve"> </w:t>
            </w:r>
            <w:r w:rsidRPr="00966009">
              <w:rPr>
                <w:sz w:val="24"/>
                <w:szCs w:val="24"/>
              </w:rPr>
              <w:t>Формула (</w:t>
            </w:r>
            <w:r w:rsidR="00DB6B2A" w:rsidRPr="00966009">
              <w:rPr>
                <w:sz w:val="24"/>
                <w:szCs w:val="24"/>
              </w:rPr>
              <w:t>2.4</w:t>
            </w:r>
            <w:r w:rsidRPr="00966009">
              <w:rPr>
                <w:sz w:val="24"/>
                <w:szCs w:val="24"/>
              </w:rPr>
              <w:t xml:space="preserve">)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2</w:t>
            </w:r>
            <w:r w:rsidRPr="00966009">
              <w:rPr>
                <w:sz w:val="24"/>
                <w:szCs w:val="24"/>
              </w:rPr>
              <w:t xml:space="preserve"> = Формула (</w:t>
            </w:r>
            <w:r w:rsidR="00DB6B2A" w:rsidRPr="00966009">
              <w:rPr>
                <w:sz w:val="24"/>
                <w:szCs w:val="24"/>
              </w:rPr>
              <w:t>2.5</w:t>
            </w:r>
            <w:r w:rsidRPr="00966009">
              <w:rPr>
                <w:sz w:val="24"/>
                <w:szCs w:val="24"/>
              </w:rPr>
              <w:t>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3FFFEE" w14:textId="3F76087F" w:rsidR="001A6A5C" w:rsidRPr="00966009" w:rsidRDefault="005E49D0" w:rsidP="000E1D76">
            <w:pPr>
              <w:rPr>
                <w:rFonts w:eastAsiaTheme="minorEastAsia"/>
                <w:sz w:val="24"/>
                <w:szCs w:val="24"/>
              </w:rPr>
            </w:pPr>
            <w:r w:rsidRPr="00966009">
              <w:rPr>
                <w:noProof/>
                <w:sz w:val="24"/>
                <w:szCs w:val="24"/>
              </w:rPr>
              <w:t>Формула (</w:t>
            </w:r>
            <w:r w:rsidR="00DB6B2A" w:rsidRPr="00966009">
              <w:rPr>
                <w:noProof/>
                <w:sz w:val="24"/>
                <w:szCs w:val="24"/>
              </w:rPr>
              <w:t>2.6</w:t>
            </w:r>
            <w:r w:rsidRPr="00966009">
              <w:rPr>
                <w:noProof/>
                <w:sz w:val="24"/>
                <w:szCs w:val="24"/>
              </w:rPr>
              <w:t>)</w:t>
            </w:r>
          </w:p>
        </w:tc>
      </w:tr>
      <w:tr w:rsidR="008359A8" w:rsidRPr="00966009" w14:paraId="5C88F29D" w14:textId="77777777" w:rsidTr="001A6A5C">
        <w:tc>
          <w:tcPr>
            <w:tcW w:w="24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6E29454B" w14:textId="77777777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Эмпирическое</w:t>
            </w:r>
          </w:p>
        </w:tc>
        <w:tc>
          <w:tcPr>
            <w:tcW w:w="33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54393E" w14:textId="46046F11" w:rsidR="008359A8" w:rsidRPr="00966009" w:rsidRDefault="000E1D76" w:rsidP="008359A8">
            <w:pPr>
              <w:rPr>
                <w:sz w:val="24"/>
                <w:szCs w:val="24"/>
              </w:rPr>
            </w:pPr>
            <w:r w:rsidRPr="00966009">
              <w:rPr>
                <w:rFonts w:eastAsia="Times New Roman" w:cs="Times New Roman"/>
                <w:position w:val="-52"/>
                <w:sz w:val="24"/>
                <w:szCs w:val="24"/>
                <w:lang w:eastAsia="ru-RU"/>
              </w:rPr>
              <w:object w:dxaOrig="2244" w:dyaOrig="1176" w14:anchorId="00793C21">
                <v:shape id="_x0000_i1030" type="#_x0000_t75" style="width:111.75pt;height:59.25pt" o:ole="">
                  <v:imagedata r:id="rId17" o:title=""/>
                </v:shape>
                <o:OLEObject Type="Embed" ProgID="Equation.DSMT4" ShapeID="_x0000_i1030" DrawAspect="Content" ObjectID="_1822071373" r:id="rId18"/>
              </w:objec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24E80C" w14:textId="3E39DC70" w:rsidR="008359A8" w:rsidRPr="00966009" w:rsidRDefault="000E1D76" w:rsidP="008359A8">
            <w:pPr>
              <w:rPr>
                <w:sz w:val="24"/>
                <w:szCs w:val="24"/>
              </w:rPr>
            </w:pPr>
            <w:r w:rsidRPr="00966009">
              <w:rPr>
                <w:rFonts w:eastAsia="Times New Roman" w:cs="Times New Roman"/>
                <w:position w:val="-40"/>
                <w:sz w:val="24"/>
                <w:szCs w:val="24"/>
                <w:lang w:eastAsia="ru-RU"/>
              </w:rPr>
              <w:object w:dxaOrig="1764" w:dyaOrig="936" w14:anchorId="1DAFBE0B">
                <v:shape id="_x0000_i1031" type="#_x0000_t75" style="width:88.5pt;height:46.5pt" o:ole="">
                  <v:imagedata r:id="rId19" o:title=""/>
                </v:shape>
                <o:OLEObject Type="Embed" ProgID="Equation.DSMT4" ShapeID="_x0000_i1031" DrawAspect="Content" ObjectID="_1822071374" r:id="rId20"/>
              </w:object>
            </w:r>
            <w:r w:rsidRPr="00966009">
              <w:rPr>
                <w:rStyle w:val="af1"/>
                <w:rFonts w:eastAsia="Times New Roman" w:cs="Times New Roman"/>
                <w:i w:val="0"/>
                <w:sz w:val="24"/>
                <w:szCs w:val="24"/>
                <w:lang w:eastAsia="ru-RU"/>
              </w:rPr>
              <w:t xml:space="preserve">, </w:t>
            </w:r>
            <w:r w:rsidRPr="00966009">
              <w:rPr>
                <w:rFonts w:eastAsia="Times New Roman" w:cs="Times New Roman"/>
                <w:position w:val="-40"/>
                <w:sz w:val="24"/>
                <w:szCs w:val="24"/>
                <w:lang w:eastAsia="ru-RU"/>
              </w:rPr>
              <w:object w:dxaOrig="2784" w:dyaOrig="936" w14:anchorId="5EEB5491">
                <v:shape id="_x0000_i1032" type="#_x0000_t75" style="width:139.5pt;height:46.5pt" o:ole="">
                  <v:imagedata r:id="rId21" o:title=""/>
                </v:shape>
                <o:OLEObject Type="Embed" ProgID="Equation.DSMT4" ShapeID="_x0000_i1032" DrawAspect="Content" ObjectID="_1822071375" r:id="rId22"/>
              </w:object>
            </w:r>
            <w:r w:rsidRPr="00966009">
              <w:rPr>
                <w:rStyle w:val="10"/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</w:t>
            </w:r>
            <w:r w:rsidR="006E6765" w:rsidRPr="00966009">
              <w:rPr>
                <w:rFonts w:eastAsia="Times New Roman" w:cs="Times New Roman"/>
                <w:position w:val="-40"/>
                <w:sz w:val="24"/>
                <w:szCs w:val="24"/>
                <w:lang w:eastAsia="ru-RU"/>
              </w:rPr>
              <w:object w:dxaOrig="2460" w:dyaOrig="1416" w14:anchorId="133047A9">
                <v:shape id="_x0000_i1033" type="#_x0000_t75" style="width:123pt;height:70.5pt" o:ole="">
                  <v:imagedata r:id="rId23" o:title=""/>
                </v:shape>
                <o:OLEObject Type="Embed" ProgID="Equation.DSMT4" ShapeID="_x0000_i1033" DrawAspect="Content" ObjectID="_1822071376" r:id="rId24"/>
              </w:object>
            </w:r>
            <w:r w:rsidRPr="00966009">
              <w:rPr>
                <w:rFonts w:eastAsia="Times New Roman" w:cs="Times New Roman"/>
                <w:position w:val="-40"/>
                <w:sz w:val="24"/>
                <w:szCs w:val="24"/>
                <w:lang w:eastAsia="ru-RU"/>
              </w:rPr>
              <w:object w:dxaOrig="2916" w:dyaOrig="1416" w14:anchorId="6CCD4FA9">
                <v:shape id="_x0000_i1034" type="#_x0000_t75" style="width:146.25pt;height:70.5pt" o:ole="">
                  <v:imagedata r:id="rId25" o:title=""/>
                </v:shape>
                <o:OLEObject Type="Embed" ProgID="Equation.DSMT4" ShapeID="_x0000_i1034" DrawAspect="Content" ObjectID="_1822071377" r:id="rId2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6FD1B" w14:textId="062D4DA7" w:rsidR="008359A8" w:rsidRPr="00966009" w:rsidRDefault="005E49D0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Формула (</w:t>
            </w:r>
            <w:r w:rsidR="00DB6B2A" w:rsidRPr="00966009">
              <w:rPr>
                <w:sz w:val="24"/>
                <w:szCs w:val="24"/>
              </w:rPr>
              <w:t>3.7</w:t>
            </w:r>
            <w:r w:rsidRPr="00966009">
              <w:rPr>
                <w:sz w:val="24"/>
                <w:szCs w:val="24"/>
              </w:rPr>
              <w:t>)</w:t>
            </w:r>
          </w:p>
        </w:tc>
      </w:tr>
    </w:tbl>
    <w:p w14:paraId="56EB42C4" w14:textId="4C86079E" w:rsidR="00E26F2A" w:rsidRPr="00966009" w:rsidRDefault="00E26F2A" w:rsidP="00E26F2A">
      <w:pPr>
        <w:spacing w:after="0"/>
        <w:rPr>
          <w:i/>
          <w:sz w:val="24"/>
          <w:szCs w:val="24"/>
        </w:rPr>
      </w:pPr>
    </w:p>
    <w:tbl>
      <w:tblPr>
        <w:tblStyle w:val="af0"/>
        <w:tblW w:w="936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2303"/>
        <w:gridCol w:w="2094"/>
        <w:gridCol w:w="3436"/>
        <w:gridCol w:w="1527"/>
      </w:tblGrid>
      <w:tr w:rsidR="00E26F2A" w:rsidRPr="00966009" w14:paraId="7E50A13B" w14:textId="77777777" w:rsidTr="00E26F2A">
        <w:tc>
          <w:tcPr>
            <w:tcW w:w="23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1A6D3A17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lastRenderedPageBreak/>
              <w:t>Распределение</w:t>
            </w:r>
          </w:p>
        </w:tc>
        <w:tc>
          <w:tcPr>
            <w:tcW w:w="705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5A3282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Основные функции</w:t>
            </w:r>
          </w:p>
        </w:tc>
      </w:tr>
      <w:tr w:rsidR="00E26F2A" w:rsidRPr="00966009" w14:paraId="081ADE0B" w14:textId="77777777" w:rsidTr="00E26F2A">
        <w:trPr>
          <w:trHeight w:val="631"/>
        </w:trPr>
        <w:tc>
          <w:tcPr>
            <w:tcW w:w="230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764645F2" w14:textId="77777777" w:rsidR="00E26F2A" w:rsidRPr="00966009" w:rsidRDefault="00E26F2A" w:rsidP="00E26F2A">
            <w:pPr>
              <w:rPr>
                <w:sz w:val="24"/>
                <w:szCs w:val="24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00F65C50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Плотность</w:t>
            </w:r>
          </w:p>
        </w:tc>
        <w:tc>
          <w:tcPr>
            <w:tcW w:w="343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0640253C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Характеристики</w:t>
            </w:r>
            <w:r w:rsidRPr="00966009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M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Pr="00966009">
              <w:rPr>
                <w:sz w:val="24"/>
                <w:szCs w:val="24"/>
              </w:rPr>
              <w:t xml:space="preserve">, </w:t>
            </w: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D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Pr="00966009">
              <w:rPr>
                <w:sz w:val="24"/>
                <w:szCs w:val="24"/>
              </w:rPr>
              <w:t xml:space="preserve">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1</w:t>
            </w:r>
            <w:r w:rsidRPr="00966009">
              <w:rPr>
                <w:sz w:val="24"/>
                <w:szCs w:val="24"/>
              </w:rPr>
              <w:t xml:space="preserve">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65E11CCD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proofErr w:type="gramStart"/>
            <w:r w:rsidRPr="00966009">
              <w:rPr>
                <w:sz w:val="24"/>
                <w:szCs w:val="24"/>
              </w:rPr>
              <w:t>Модели-</w:t>
            </w:r>
            <w:proofErr w:type="spellStart"/>
            <w:r w:rsidRPr="00966009">
              <w:rPr>
                <w:sz w:val="24"/>
                <w:szCs w:val="24"/>
              </w:rPr>
              <w:t>рование</w:t>
            </w:r>
            <w:proofErr w:type="spellEnd"/>
            <w:proofErr w:type="gramEnd"/>
          </w:p>
        </w:tc>
      </w:tr>
      <w:tr w:rsidR="00E26F2A" w:rsidRPr="00966009" w14:paraId="0EF87325" w14:textId="77777777" w:rsidTr="00E26F2A">
        <w:trPr>
          <w:trHeight w:val="399"/>
        </w:trPr>
        <w:tc>
          <w:tcPr>
            <w:tcW w:w="2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09C50000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Основное</w:t>
            </w:r>
          </w:p>
        </w:tc>
        <w:tc>
          <w:tcPr>
            <w:tcW w:w="2093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9DB5B9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1</w:t>
            </w:r>
          </w:p>
        </w:tc>
        <w:tc>
          <w:tcPr>
            <w:tcW w:w="34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515D1C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1</w:t>
            </w:r>
          </w:p>
        </w:tc>
        <w:tc>
          <w:tcPr>
            <w:tcW w:w="15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DF262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3.1</w:t>
            </w:r>
          </w:p>
        </w:tc>
      </w:tr>
      <w:tr w:rsidR="00E26F2A" w:rsidRPr="00966009" w14:paraId="22A12EE3" w14:textId="77777777" w:rsidTr="00E26F2A">
        <w:tc>
          <w:tcPr>
            <w:tcW w:w="2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6C66083D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Смесь</w:t>
            </w:r>
          </w:p>
        </w:tc>
        <w:tc>
          <w:tcPr>
            <w:tcW w:w="209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56F609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2</w:t>
            </w:r>
          </w:p>
        </w:tc>
        <w:tc>
          <w:tcPr>
            <w:tcW w:w="3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298413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2</w:t>
            </w:r>
          </w:p>
        </w:tc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BC8758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3.1</w:t>
            </w:r>
          </w:p>
        </w:tc>
      </w:tr>
      <w:tr w:rsidR="00E26F2A" w:rsidRPr="00966009" w14:paraId="5D1CE752" w14:textId="77777777" w:rsidTr="00E26F2A">
        <w:tc>
          <w:tcPr>
            <w:tcW w:w="2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1C906DF1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Эмпирическое</w:t>
            </w:r>
          </w:p>
        </w:tc>
        <w:tc>
          <w:tcPr>
            <w:tcW w:w="209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D68838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3.1</w:t>
            </w:r>
          </w:p>
        </w:tc>
        <w:tc>
          <w:tcPr>
            <w:tcW w:w="3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4CC19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3.1, 3.3.2</w:t>
            </w:r>
          </w:p>
        </w:tc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86A962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3.2</w:t>
            </w:r>
          </w:p>
        </w:tc>
      </w:tr>
    </w:tbl>
    <w:p w14:paraId="0A71B2DA" w14:textId="2A8C05E8" w:rsidR="008359A8" w:rsidRPr="00966009" w:rsidRDefault="008359A8" w:rsidP="008359A8">
      <w:pPr>
        <w:spacing w:after="0"/>
        <w:rPr>
          <w:sz w:val="24"/>
          <w:szCs w:val="24"/>
          <w:lang w:val="en-US"/>
        </w:rPr>
      </w:pPr>
    </w:p>
    <w:p w14:paraId="4656B740" w14:textId="1F07AA1F" w:rsidR="0087009E" w:rsidRPr="00966009" w:rsidRDefault="0087009E" w:rsidP="008359A8">
      <w:pPr>
        <w:spacing w:after="0"/>
        <w:rPr>
          <w:b/>
          <w:bCs/>
          <w:sz w:val="24"/>
          <w:szCs w:val="24"/>
        </w:rPr>
      </w:pPr>
      <w:r w:rsidRPr="00966009">
        <w:rPr>
          <w:b/>
          <w:bCs/>
          <w:sz w:val="24"/>
          <w:szCs w:val="24"/>
        </w:rPr>
        <w:t>Алгоритм</w:t>
      </w:r>
    </w:p>
    <w:p w14:paraId="057F0AAD" w14:textId="0C656379" w:rsidR="0087009E" w:rsidRPr="00966009" w:rsidRDefault="0087009E" w:rsidP="008359A8">
      <w:pPr>
        <w:spacing w:after="0"/>
        <w:rPr>
          <w:sz w:val="24"/>
          <w:szCs w:val="24"/>
        </w:rPr>
      </w:pPr>
      <w:r w:rsidRPr="00966009">
        <w:rPr>
          <w:sz w:val="24"/>
          <w:szCs w:val="24"/>
        </w:rPr>
        <w:t xml:space="preserve">Расчет </w:t>
      </w:r>
      <w:r w:rsidRPr="00966009">
        <w:rPr>
          <w:b/>
          <w:bCs/>
          <w:sz w:val="24"/>
          <w:szCs w:val="24"/>
        </w:rPr>
        <w:t>основного</w:t>
      </w:r>
      <w:r w:rsidRPr="00966009">
        <w:rPr>
          <w:sz w:val="24"/>
          <w:szCs w:val="24"/>
        </w:rPr>
        <w:t xml:space="preserve"> распределения:</w:t>
      </w:r>
    </w:p>
    <w:p w14:paraId="790DE0F9" w14:textId="326FC901" w:rsidR="0087009E" w:rsidRPr="00966009" w:rsidRDefault="0087009E" w:rsidP="008359A8">
      <w:pPr>
        <w:spacing w:after="0"/>
        <w:rPr>
          <w:sz w:val="24"/>
          <w:szCs w:val="24"/>
        </w:rPr>
      </w:pPr>
      <w:r w:rsidRPr="00966009">
        <w:rPr>
          <w:sz w:val="24"/>
          <w:szCs w:val="24"/>
        </w:rPr>
        <w:t>Расчет плотности симметрического гиперболического распределения осуществляется по формуле:</w:t>
      </w:r>
    </w:p>
    <w:p w14:paraId="63DDBED9" w14:textId="0FB039C8" w:rsidR="0087009E" w:rsidRPr="00966009" w:rsidRDefault="0087009E" w:rsidP="00A938C9">
      <w:pPr>
        <w:spacing w:after="0"/>
        <w:jc w:val="right"/>
        <w:rPr>
          <w:rStyle w:val="af1"/>
          <w:rFonts w:eastAsia="Times New Roman" w:cs="Times New Roman"/>
          <w:i w:val="0"/>
          <w:sz w:val="24"/>
          <w:szCs w:val="24"/>
          <w:lang w:eastAsia="ru-RU"/>
        </w:rPr>
      </w:pPr>
      <w:r w:rsidRPr="00966009">
        <w:rPr>
          <w:rFonts w:eastAsia="Times New Roman" w:cs="Times New Roman"/>
          <w:position w:val="-36"/>
          <w:sz w:val="24"/>
          <w:szCs w:val="24"/>
          <w:lang w:eastAsia="ru-RU"/>
        </w:rPr>
        <w:object w:dxaOrig="4404" w:dyaOrig="804" w14:anchorId="38409012">
          <v:shape id="_x0000_i1035" type="#_x0000_t75" style="width:220.5pt;height:39.75pt" o:ole="">
            <v:imagedata r:id="rId27" o:title=""/>
          </v:shape>
          <o:OLEObject Type="Embed" ProgID="Equation.DSMT4" ShapeID="_x0000_i1035" DrawAspect="Content" ObjectID="_1822071378" r:id="rId28"/>
        </w:object>
      </w:r>
      <w:r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 xml:space="preserve"> </w:t>
      </w:r>
      <w:r w:rsidR="00A938C9"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 xml:space="preserve">                           </w:t>
      </w:r>
      <w:r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>(1.1)</w:t>
      </w:r>
    </w:p>
    <w:p w14:paraId="5BD1D4E6" w14:textId="77777777" w:rsidR="0087009E" w:rsidRPr="00966009" w:rsidRDefault="0087009E" w:rsidP="008359A8">
      <w:pPr>
        <w:spacing w:after="0"/>
        <w:rPr>
          <w:rStyle w:val="af1"/>
          <w:rFonts w:eastAsia="Times New Roman" w:cs="Times New Roman"/>
          <w:i w:val="0"/>
          <w:sz w:val="24"/>
          <w:szCs w:val="24"/>
          <w:lang w:eastAsia="ru-RU"/>
        </w:rPr>
      </w:pPr>
      <w:r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 xml:space="preserve">С учетом сдвига и масштаба: </w:t>
      </w:r>
    </w:p>
    <w:p w14:paraId="5163639F" w14:textId="57D44B81" w:rsidR="0087009E" w:rsidRPr="00966009" w:rsidRDefault="00737B74" w:rsidP="00737B74">
      <w:pPr>
        <w:spacing w:after="0"/>
        <w:jc w:val="right"/>
        <w:rPr>
          <w:rFonts w:eastAsia="Times New Roman" w:cs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x,ν,λ,μ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λ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ν</m:t>
                </m:r>
              </m:e>
            </m:rad>
            <m:sSub>
              <m:sSub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ν</m:t>
                </m:r>
              </m:e>
            </m:d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exp</m:t>
        </m:r>
        <m:d>
          <m:d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-ν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eastAsia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eastAsia="ru-RU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Times New Roman" w:hAnsi="Cambria Math" w:cs="Times New Roman"/>
                                    <w:sz w:val="24"/>
                                    <w:szCs w:val="24"/>
                                    <w:lang w:eastAsia="ru-RU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Times New Roman" w:hAnsi="Cambria Math" w:cs="Times New Roman"/>
                                    <w:sz w:val="24"/>
                                    <w:szCs w:val="24"/>
                                    <w:lang w:eastAsia="ru-RU"/>
                                  </w:rPr>
                                  <m:t>x-μ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Times New Roman" w:hAnsi="Cambria Math" w:cs="Times New Roman"/>
                                    <w:sz w:val="24"/>
                                    <w:szCs w:val="24"/>
                                    <w:lang w:eastAsia="ru-RU"/>
                                  </w:rPr>
                                  <m:t>λ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eastAsia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ν</m:t>
                    </m:r>
                  </m:den>
                </m:f>
              </m:e>
            </m:rad>
          </m:e>
        </m:d>
      </m:oMath>
      <w:r w:rsidR="00A938C9" w:rsidRPr="00966009">
        <w:rPr>
          <w:rFonts w:eastAsia="Times New Roman" w:cs="Times New Roman"/>
          <w:sz w:val="24"/>
          <w:szCs w:val="24"/>
          <w:lang w:eastAsia="ru-RU"/>
        </w:rPr>
        <w:t xml:space="preserve">                              </w:t>
      </w:r>
      <w:r w:rsidR="0087009E" w:rsidRPr="00966009">
        <w:rPr>
          <w:rFonts w:eastAsia="Times New Roman" w:cs="Times New Roman"/>
          <w:sz w:val="24"/>
          <w:szCs w:val="24"/>
          <w:lang w:eastAsia="ru-RU"/>
        </w:rPr>
        <w:t>(1.2)</w:t>
      </w:r>
    </w:p>
    <w:p w14:paraId="0CA315C3" w14:textId="6A4AFEA8" w:rsidR="0087009E" w:rsidRPr="00966009" w:rsidRDefault="0087009E" w:rsidP="00B70AEE">
      <w:pPr>
        <w:spacing w:after="0"/>
        <w:rPr>
          <w:sz w:val="24"/>
          <w:szCs w:val="24"/>
        </w:rPr>
      </w:pPr>
      <w:r w:rsidRPr="00966009">
        <w:rPr>
          <w:sz w:val="24"/>
          <w:szCs w:val="24"/>
        </w:rPr>
        <w:t xml:space="preserve">Математическое ожидание: </w:t>
      </w:r>
      <w:r w:rsidR="002B1354" w:rsidRPr="00966009">
        <w:rPr>
          <w:noProof/>
          <w:sz w:val="24"/>
          <w:szCs w:val="24"/>
        </w:rPr>
        <w:drawing>
          <wp:inline distT="0" distB="0" distL="0" distR="0" wp14:anchorId="0A06218E" wp14:editId="2841FB23">
            <wp:extent cx="571500" cy="1524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96DAC541-7B7A-43D3-8B79-37D633B846F1}">
                          <asvg:svgBlip xmlns:asvg="http://schemas.microsoft.com/office/drawing/2016/SVG/main" r:embed="rId3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B1354" w:rsidRPr="00966009">
        <w:rPr>
          <w:sz w:val="24"/>
          <w:szCs w:val="24"/>
        </w:rPr>
        <w:t xml:space="preserve">  </w:t>
      </w:r>
      <w:r w:rsidR="00737B74" w:rsidRPr="00966009">
        <w:rPr>
          <w:sz w:val="24"/>
          <w:szCs w:val="24"/>
        </w:rPr>
        <w:tab/>
      </w:r>
      <w:r w:rsidR="00737B74" w:rsidRPr="00966009">
        <w:rPr>
          <w:sz w:val="24"/>
          <w:szCs w:val="24"/>
        </w:rPr>
        <w:tab/>
      </w:r>
      <w:r w:rsidR="00737B74" w:rsidRPr="00966009">
        <w:rPr>
          <w:sz w:val="24"/>
          <w:szCs w:val="24"/>
        </w:rPr>
        <w:tab/>
      </w:r>
      <w:r w:rsidR="00B70AEE">
        <w:rPr>
          <w:sz w:val="24"/>
          <w:szCs w:val="24"/>
        </w:rPr>
        <w:t xml:space="preserve">    </w:t>
      </w:r>
      <w:r w:rsidR="00737B74" w:rsidRPr="00966009">
        <w:rPr>
          <w:sz w:val="24"/>
          <w:szCs w:val="24"/>
        </w:rPr>
        <w:tab/>
      </w:r>
      <w:r w:rsidR="00737B74" w:rsidRPr="00966009">
        <w:rPr>
          <w:sz w:val="24"/>
          <w:szCs w:val="24"/>
        </w:rPr>
        <w:tab/>
      </w:r>
      <w:r w:rsidR="00737B74" w:rsidRPr="00966009">
        <w:rPr>
          <w:sz w:val="24"/>
          <w:szCs w:val="24"/>
        </w:rPr>
        <w:tab/>
      </w:r>
      <w:r w:rsidR="00737B74" w:rsidRPr="00966009">
        <w:rPr>
          <w:sz w:val="24"/>
          <w:szCs w:val="24"/>
        </w:rPr>
        <w:tab/>
      </w:r>
      <w:r w:rsidR="00737B74" w:rsidRPr="00966009">
        <w:rPr>
          <w:sz w:val="24"/>
          <w:szCs w:val="24"/>
        </w:rPr>
        <w:tab/>
      </w:r>
      <w:r w:rsidR="00B70AEE">
        <w:rPr>
          <w:sz w:val="24"/>
          <w:szCs w:val="24"/>
        </w:rPr>
        <w:t xml:space="preserve">          </w:t>
      </w:r>
      <w:proofErr w:type="gramStart"/>
      <w:r w:rsidR="00B70AEE">
        <w:rPr>
          <w:sz w:val="24"/>
          <w:szCs w:val="24"/>
        </w:rPr>
        <w:t xml:space="preserve">   </w:t>
      </w:r>
      <w:r w:rsidR="002B1354" w:rsidRPr="00966009">
        <w:rPr>
          <w:sz w:val="24"/>
          <w:szCs w:val="24"/>
        </w:rPr>
        <w:t>(</w:t>
      </w:r>
      <w:proofErr w:type="gramEnd"/>
      <w:r w:rsidR="002B1354" w:rsidRPr="00966009">
        <w:rPr>
          <w:sz w:val="24"/>
          <w:szCs w:val="24"/>
        </w:rPr>
        <w:t>1.3)</w:t>
      </w:r>
    </w:p>
    <w:p w14:paraId="6CB02914" w14:textId="686E7C24" w:rsidR="002B1354" w:rsidRPr="00966009" w:rsidRDefault="002B1354" w:rsidP="00B70AEE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sz w:val="24"/>
          <w:szCs w:val="24"/>
        </w:rPr>
        <w:t>Дисперсия:</w:t>
      </w:r>
      <w:r w:rsidRPr="00966009">
        <w:rPr>
          <w:i/>
          <w:sz w:val="24"/>
          <w:szCs w:val="24"/>
        </w:rPr>
        <w:t xml:space="preserve"> </w:t>
      </w:r>
      <w:proofErr w:type="spellStart"/>
      <w:r w:rsidRPr="00966009">
        <w:rPr>
          <w:i/>
          <w:sz w:val="24"/>
          <w:szCs w:val="24"/>
          <w:lang w:val="en-US"/>
        </w:rPr>
        <w:t>D</w:t>
      </w:r>
      <w:r w:rsidRPr="00966009">
        <w:rPr>
          <w:sz w:val="24"/>
          <w:szCs w:val="24"/>
          <w:lang w:val="en-US"/>
        </w:rPr>
        <w:t>ξ</w:t>
      </w:r>
      <w:proofErr w:type="spellEnd"/>
      <w:r w:rsidRPr="00966009">
        <w:rPr>
          <w:sz w:val="24"/>
          <w:szCs w:val="24"/>
        </w:rPr>
        <w:t xml:space="preserve"> = λ</w:t>
      </w:r>
      <w:r w:rsidRPr="00966009">
        <w:rPr>
          <w:sz w:val="24"/>
          <w:szCs w:val="24"/>
          <w:vertAlign w:val="superscript"/>
        </w:rPr>
        <w:t>2</w:t>
      </w:r>
      <w:r w:rsidRPr="00966009">
        <w:rPr>
          <w:rFonts w:eastAsia="Times New Roman" w:cs="Times New Roman"/>
          <w:position w:val="-12"/>
          <w:sz w:val="24"/>
          <w:szCs w:val="24"/>
          <w:lang w:eastAsia="ru-RU"/>
        </w:rPr>
        <w:object w:dxaOrig="1656" w:dyaOrig="396" w14:anchorId="670BBEF9">
          <v:shape id="_x0000_i1036" type="#_x0000_t75" style="width:83.25pt;height:19.5pt" o:ole="">
            <v:imagedata r:id="rId8" o:title=""/>
          </v:shape>
          <o:OLEObject Type="Embed" ProgID="Equation.DSMT4" ShapeID="_x0000_i1036" DrawAspect="Content" ObjectID="_1822071379" r:id="rId31"/>
        </w:object>
      </w:r>
      <w:r w:rsidRPr="00966009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B70AEE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966009">
        <w:rPr>
          <w:rFonts w:eastAsia="Times New Roman" w:cs="Times New Roman"/>
          <w:sz w:val="24"/>
          <w:szCs w:val="24"/>
          <w:lang w:eastAsia="ru-RU"/>
        </w:rPr>
        <w:t>(1.4)</w:t>
      </w:r>
    </w:p>
    <w:p w14:paraId="47D3BD72" w14:textId="295E6FD8" w:rsidR="002B1354" w:rsidRPr="00966009" w:rsidRDefault="002B1354" w:rsidP="008359A8">
      <w:pPr>
        <w:spacing w:after="0"/>
        <w:rPr>
          <w:sz w:val="24"/>
          <w:szCs w:val="24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t xml:space="preserve">Коэффициент асимметрии: </w:t>
      </w:r>
      <w:r w:rsidRPr="00966009">
        <w:rPr>
          <w:sz w:val="24"/>
          <w:szCs w:val="24"/>
          <w:lang w:val="en-US"/>
        </w:rPr>
        <w:t>γ</w:t>
      </w:r>
      <w:r w:rsidRPr="00966009">
        <w:rPr>
          <w:sz w:val="24"/>
          <w:szCs w:val="24"/>
          <w:vertAlign w:val="subscript"/>
        </w:rPr>
        <w:t xml:space="preserve">1 </w:t>
      </w:r>
      <w:r w:rsidRPr="00966009">
        <w:rPr>
          <w:sz w:val="24"/>
          <w:szCs w:val="24"/>
        </w:rPr>
        <w:t>=</w:t>
      </w:r>
      <w:r w:rsidRPr="00966009">
        <w:rPr>
          <w:sz w:val="24"/>
          <w:szCs w:val="24"/>
          <w:vertAlign w:val="subscript"/>
        </w:rPr>
        <w:t xml:space="preserve"> </w:t>
      </w:r>
      <w:r w:rsidRPr="00966009">
        <w:rPr>
          <w:sz w:val="24"/>
          <w:szCs w:val="24"/>
        </w:rPr>
        <w:t>0</w:t>
      </w:r>
    </w:p>
    <w:p w14:paraId="31C66BB6" w14:textId="55E4ECD9" w:rsidR="002B1354" w:rsidRPr="00966009" w:rsidRDefault="002B1354" w:rsidP="008359A8">
      <w:pPr>
        <w:spacing w:after="0"/>
        <w:rPr>
          <w:rStyle w:val="af1"/>
          <w:rFonts w:eastAsia="Times New Roman" w:cs="Times New Roman"/>
          <w:i w:val="0"/>
          <w:sz w:val="24"/>
          <w:szCs w:val="24"/>
          <w:lang w:eastAsia="ru-RU"/>
        </w:rPr>
      </w:pPr>
      <w:r w:rsidRPr="00966009">
        <w:rPr>
          <w:sz w:val="24"/>
          <w:szCs w:val="24"/>
        </w:rPr>
        <w:t xml:space="preserve">Коэффициент эксцесса: </w:t>
      </w:r>
      <w:r w:rsidRPr="00966009">
        <w:rPr>
          <w:sz w:val="24"/>
          <w:szCs w:val="24"/>
          <w:lang w:val="en-US"/>
        </w:rPr>
        <w:t>γ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 xml:space="preserve"> = </w:t>
      </w:r>
      <w:r w:rsidRPr="00966009">
        <w:rPr>
          <w:rFonts w:eastAsia="Times New Roman" w:cs="Times New Roman"/>
          <w:position w:val="-14"/>
          <w:sz w:val="24"/>
          <w:szCs w:val="24"/>
          <w:lang w:eastAsia="ru-RU"/>
        </w:rPr>
        <w:object w:dxaOrig="2976" w:dyaOrig="504" w14:anchorId="04FBC089">
          <v:shape id="_x0000_i1037" type="#_x0000_t75" style="width:148.5pt;height:25.5pt" o:ole="">
            <v:imagedata r:id="rId32" o:title=""/>
          </v:shape>
          <o:OLEObject Type="Embed" ProgID="Equation.DSMT4" ShapeID="_x0000_i1037" DrawAspect="Content" ObjectID="_1822071380" r:id="rId33"/>
        </w:object>
      </w:r>
      <w:r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 xml:space="preserve"> </w:t>
      </w:r>
      <w:r w:rsidR="00737B74"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ab/>
      </w:r>
      <w:r w:rsidR="00737B74"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ab/>
      </w:r>
      <w:r w:rsidR="00737B74"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ab/>
      </w:r>
      <w:r w:rsidR="00737B74"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ab/>
      </w:r>
      <w:r w:rsidR="00737B74"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ab/>
      </w:r>
      <w:r w:rsidR="00B70AEE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 xml:space="preserve">          </w:t>
      </w:r>
      <w:proofErr w:type="gramStart"/>
      <w:r w:rsidR="00B70AEE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 xml:space="preserve">   </w:t>
      </w:r>
      <w:r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>(</w:t>
      </w:r>
      <w:proofErr w:type="gramEnd"/>
      <w:r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>1.</w:t>
      </w:r>
      <w:r w:rsidR="00737B74"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>5</w:t>
      </w:r>
      <w:r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>)</w:t>
      </w:r>
    </w:p>
    <w:p w14:paraId="2837A259" w14:textId="1471E337" w:rsidR="007B00C6" w:rsidRPr="00966009" w:rsidRDefault="002B1354" w:rsidP="00737B74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sz w:val="24"/>
          <w:szCs w:val="24"/>
        </w:rPr>
        <w:t>Случайная величина:</w:t>
      </w:r>
      <w:r w:rsidR="0019106B" w:rsidRPr="00966009">
        <w:rPr>
          <w:noProof/>
          <w:sz w:val="24"/>
          <w:szCs w:val="24"/>
        </w:rPr>
        <w:t xml:space="preserve"> </w:t>
      </w:r>
      <w:r w:rsidR="007E6327" w:rsidRPr="00966009">
        <w:rPr>
          <w:noProof/>
          <w:sz w:val="24"/>
          <w:szCs w:val="24"/>
          <w:lang w:val="en-US"/>
        </w:rPr>
        <w:t>x</w:t>
      </w:r>
      <w:r w:rsidR="007E6327" w:rsidRPr="00966009">
        <w:rPr>
          <w:noProof/>
          <w:sz w:val="24"/>
          <w:szCs w:val="24"/>
        </w:rPr>
        <w:t xml:space="preserve"> = </w:t>
      </w:r>
      <w:r w:rsidR="007E6327" w:rsidRPr="00966009">
        <w:rPr>
          <w:noProof/>
          <w:sz w:val="24"/>
          <w:szCs w:val="24"/>
        </w:rPr>
        <w:drawing>
          <wp:inline distT="0" distB="0" distL="0" distR="0" wp14:anchorId="1C8838BA" wp14:editId="30F4F277">
            <wp:extent cx="428625" cy="20955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96DAC541-7B7A-43D3-8B79-37D633B846F1}">
                          <asvg:svgBlip xmlns:asvg="http://schemas.microsoft.com/office/drawing/2016/SVG/main" r:embed="rId3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6327" w:rsidRPr="00966009">
        <w:rPr>
          <w:noProof/>
          <w:sz w:val="24"/>
          <w:szCs w:val="24"/>
        </w:rPr>
        <w:t xml:space="preserve"> без сдвига-масштаба и </w:t>
      </w:r>
      <w:r w:rsidR="0019106B" w:rsidRPr="00966009">
        <w:rPr>
          <w:noProof/>
          <w:sz w:val="24"/>
          <w:szCs w:val="24"/>
        </w:rPr>
        <w:drawing>
          <wp:inline distT="0" distB="0" distL="0" distR="0" wp14:anchorId="2CF47AD3" wp14:editId="2F74D6CE">
            <wp:extent cx="1097154" cy="207010"/>
            <wp:effectExtent l="0" t="0" r="8255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96DAC541-7B7A-43D3-8B79-37D633B846F1}">
                          <asvg:svgBlip xmlns:asvg="http://schemas.microsoft.com/office/drawing/2016/SVG/main" r:embed="rId3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8565" cy="209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6327" w:rsidRPr="00966009">
        <w:rPr>
          <w:noProof/>
          <w:sz w:val="24"/>
          <w:szCs w:val="24"/>
        </w:rPr>
        <w:t xml:space="preserve"> со сдвигом-масштабом соответственно</w:t>
      </w:r>
      <w:r w:rsidRPr="00966009">
        <w:rPr>
          <w:rFonts w:eastAsia="Times New Roman" w:cs="Times New Roman"/>
          <w:sz w:val="24"/>
          <w:szCs w:val="24"/>
          <w:lang w:eastAsia="ru-RU"/>
        </w:rPr>
        <w:t xml:space="preserve">, где </w:t>
      </w:r>
      <w:r w:rsidRPr="00966009">
        <w:rPr>
          <w:rFonts w:eastAsia="Times New Roman" w:cs="Times New Roman"/>
          <w:position w:val="-14"/>
          <w:sz w:val="24"/>
          <w:szCs w:val="24"/>
          <w:lang w:eastAsia="ru-RU"/>
        </w:rPr>
        <w:object w:dxaOrig="2436" w:dyaOrig="456" w14:anchorId="04DB53DF">
          <v:shape id="_x0000_i1038" type="#_x0000_t75" style="width:121.5pt;height:23.25pt" o:ole="">
            <v:imagedata r:id="rId38" o:title=""/>
          </v:shape>
          <o:OLEObject Type="Embed" ProgID="Equation.DSMT4" ShapeID="_x0000_i1038" DrawAspect="Content" ObjectID="_1822071381" r:id="rId39"/>
        </w:object>
      </w:r>
      <w:r w:rsidR="007B00C6"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 xml:space="preserve">, </w:t>
      </w:r>
      <w:r w:rsidR="007B00C6" w:rsidRPr="00966009">
        <w:rPr>
          <w:rFonts w:eastAsia="Times New Roman" w:cs="Times New Roman"/>
          <w:position w:val="-28"/>
          <w:sz w:val="24"/>
          <w:szCs w:val="24"/>
          <w:lang w:eastAsia="ru-RU"/>
        </w:rPr>
        <w:object w:dxaOrig="1284" w:dyaOrig="720" w14:anchorId="2857F0E5">
          <v:shape id="_x0000_i1039" type="#_x0000_t75" style="width:64.5pt;height:36pt" o:ole="">
            <v:imagedata r:id="rId40" o:title=""/>
          </v:shape>
          <o:OLEObject Type="Embed" ProgID="Equation.DSMT4" ShapeID="_x0000_i1039" DrawAspect="Content" ObjectID="_1822071382" r:id="rId41"/>
        </w:object>
      </w:r>
      <w:r w:rsidR="007B00C6" w:rsidRPr="00966009">
        <w:rPr>
          <w:rFonts w:eastAsia="Times New Roman" w:cs="Times New Roman"/>
          <w:sz w:val="24"/>
          <w:szCs w:val="24"/>
          <w:lang w:eastAsia="ru-RU"/>
        </w:rPr>
        <w:t xml:space="preserve">, </w:t>
      </w:r>
      <w:r w:rsidR="007B00C6" w:rsidRPr="00966009">
        <w:rPr>
          <w:rFonts w:eastAsia="Times New Roman" w:cs="Times New Roman"/>
          <w:position w:val="-30"/>
          <w:sz w:val="24"/>
          <w:szCs w:val="24"/>
          <w:lang w:eastAsia="ru-RU"/>
        </w:rPr>
        <w:object w:dxaOrig="2256" w:dyaOrig="780" w14:anchorId="7AB12032">
          <v:shape id="_x0000_i1040" type="#_x0000_t75" style="width:112.5pt;height:39pt" o:ole="">
            <v:imagedata r:id="rId42" o:title=""/>
          </v:shape>
          <o:OLEObject Type="Embed" ProgID="Equation.DSMT4" ShapeID="_x0000_i1040" DrawAspect="Content" ObjectID="_1822071383" r:id="rId43"/>
        </w:object>
      </w:r>
      <w:r w:rsidR="0019106B" w:rsidRPr="00966009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7B00C6" w:rsidRPr="00966009">
        <w:rPr>
          <w:rFonts w:eastAsia="Times New Roman" w:cs="Times New Roman"/>
          <w:sz w:val="24"/>
          <w:szCs w:val="24"/>
          <w:lang w:eastAsia="ru-RU"/>
        </w:rPr>
        <w:t xml:space="preserve">при </w:t>
      </w:r>
      <w:r w:rsidR="006811ED" w:rsidRPr="00966009">
        <w:rPr>
          <w:noProof/>
          <w:sz w:val="24"/>
          <w:szCs w:val="24"/>
        </w:rPr>
        <w:drawing>
          <wp:inline distT="0" distB="0" distL="0" distR="0" wp14:anchorId="2C10D0A5" wp14:editId="1C212056">
            <wp:extent cx="2628900" cy="3619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96DAC541-7B7A-43D3-8B79-37D633B846F1}">
                          <asvg:svgBlip xmlns:asvg="http://schemas.microsoft.com/office/drawing/2016/SVG/main" r:embed="rId4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811ED" w:rsidRPr="00966009">
        <w:rPr>
          <w:rFonts w:eastAsia="Times New Roman" w:cs="Times New Roman"/>
          <w:sz w:val="24"/>
          <w:szCs w:val="24"/>
          <w:lang w:eastAsia="ru-RU"/>
        </w:rPr>
        <w:t xml:space="preserve">, </w:t>
      </w:r>
      <w:r w:rsidR="006811ED" w:rsidRPr="00966009">
        <w:rPr>
          <w:rFonts w:eastAsia="Times New Roman" w:cs="Times New Roman"/>
          <w:sz w:val="24"/>
          <w:szCs w:val="24"/>
          <w:lang w:val="en-US" w:eastAsia="ru-RU"/>
        </w:rPr>
        <w:t>r</w:t>
      </w:r>
      <w:r w:rsidR="006811ED" w:rsidRPr="00966009">
        <w:rPr>
          <w:rFonts w:eastAsia="Times New Roman" w:cs="Times New Roman"/>
          <w:sz w:val="24"/>
          <w:szCs w:val="24"/>
          <w:lang w:eastAsia="ru-RU"/>
        </w:rPr>
        <w:t xml:space="preserve">1, </w:t>
      </w:r>
      <w:r w:rsidR="006811ED" w:rsidRPr="00966009">
        <w:rPr>
          <w:rFonts w:eastAsia="Times New Roman" w:cs="Times New Roman"/>
          <w:sz w:val="24"/>
          <w:szCs w:val="24"/>
          <w:lang w:val="en-US" w:eastAsia="ru-RU"/>
        </w:rPr>
        <w:t>r</w:t>
      </w:r>
      <w:r w:rsidR="006811ED" w:rsidRPr="00966009">
        <w:rPr>
          <w:rFonts w:eastAsia="Times New Roman" w:cs="Times New Roman"/>
          <w:sz w:val="24"/>
          <w:szCs w:val="24"/>
          <w:lang w:eastAsia="ru-RU"/>
        </w:rPr>
        <w:t xml:space="preserve">2, </w:t>
      </w:r>
      <w:r w:rsidR="006811ED" w:rsidRPr="00966009">
        <w:rPr>
          <w:rFonts w:eastAsia="Times New Roman" w:cs="Times New Roman"/>
          <w:sz w:val="24"/>
          <w:szCs w:val="24"/>
          <w:lang w:val="en-US" w:eastAsia="ru-RU"/>
        </w:rPr>
        <w:t>r</w:t>
      </w:r>
      <w:r w:rsidR="006811ED" w:rsidRPr="00966009">
        <w:rPr>
          <w:rFonts w:eastAsia="Times New Roman" w:cs="Times New Roman"/>
          <w:sz w:val="24"/>
          <w:szCs w:val="24"/>
          <w:lang w:eastAsia="ru-RU"/>
        </w:rPr>
        <w:t xml:space="preserve">3, </w:t>
      </w:r>
      <w:r w:rsidR="006811ED" w:rsidRPr="00966009">
        <w:rPr>
          <w:rFonts w:eastAsia="Times New Roman" w:cs="Times New Roman"/>
          <w:sz w:val="24"/>
          <w:szCs w:val="24"/>
          <w:lang w:val="en-US" w:eastAsia="ru-RU"/>
        </w:rPr>
        <w:t>r</w:t>
      </w:r>
      <w:r w:rsidR="006811ED" w:rsidRPr="00966009">
        <w:rPr>
          <w:rFonts w:eastAsia="Times New Roman" w:cs="Times New Roman"/>
          <w:sz w:val="24"/>
          <w:szCs w:val="24"/>
          <w:lang w:eastAsia="ru-RU"/>
        </w:rPr>
        <w:t xml:space="preserve">4 – случайные величины, равномерно распределенные на интервале (0, 1).   </w:t>
      </w:r>
      <w:r w:rsidR="00871426" w:rsidRPr="00966009"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</w:t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  <w:t xml:space="preserve"> </w:t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B70AEE"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</w:t>
      </w:r>
      <w:r w:rsidR="006811ED" w:rsidRPr="00966009">
        <w:rPr>
          <w:rFonts w:eastAsia="Times New Roman" w:cs="Times New Roman"/>
          <w:sz w:val="24"/>
          <w:szCs w:val="24"/>
          <w:lang w:eastAsia="ru-RU"/>
        </w:rPr>
        <w:t>(1.</w:t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>6</w:t>
      </w:r>
      <w:r w:rsidR="006811ED" w:rsidRPr="00966009">
        <w:rPr>
          <w:rFonts w:eastAsia="Times New Roman" w:cs="Times New Roman"/>
          <w:sz w:val="24"/>
          <w:szCs w:val="24"/>
          <w:lang w:eastAsia="ru-RU"/>
        </w:rPr>
        <w:t>)</w:t>
      </w:r>
    </w:p>
    <w:p w14:paraId="20AC3C12" w14:textId="1902C1A0" w:rsidR="006811ED" w:rsidRPr="00966009" w:rsidRDefault="0019106B" w:rsidP="008359A8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t xml:space="preserve">Расчет </w:t>
      </w:r>
      <w:r w:rsidRPr="00966009">
        <w:rPr>
          <w:rFonts w:eastAsia="Times New Roman" w:cs="Times New Roman"/>
          <w:b/>
          <w:bCs/>
          <w:sz w:val="24"/>
          <w:szCs w:val="24"/>
          <w:lang w:eastAsia="ru-RU"/>
        </w:rPr>
        <w:t xml:space="preserve">смеси </w:t>
      </w:r>
      <w:r w:rsidRPr="00966009">
        <w:rPr>
          <w:rFonts w:eastAsia="Times New Roman" w:cs="Times New Roman"/>
          <w:sz w:val="24"/>
          <w:szCs w:val="24"/>
          <w:lang w:eastAsia="ru-RU"/>
        </w:rPr>
        <w:t>распределений:</w:t>
      </w:r>
    </w:p>
    <w:p w14:paraId="2778486D" w14:textId="0B80E7EE" w:rsidR="0019106B" w:rsidRPr="00966009" w:rsidRDefault="0019106B" w:rsidP="008359A8">
      <w:pPr>
        <w:spacing w:after="0"/>
        <w:rPr>
          <w:sz w:val="24"/>
          <w:szCs w:val="24"/>
        </w:rPr>
      </w:pPr>
      <w:r w:rsidRPr="00966009">
        <w:rPr>
          <w:sz w:val="24"/>
          <w:szCs w:val="24"/>
        </w:rPr>
        <w:t>Расчет плотности смеси двух распределений осуществляется по формуле:</w:t>
      </w:r>
    </w:p>
    <w:p w14:paraId="4ADA45EA" w14:textId="1DDC677C" w:rsidR="0019106B" w:rsidRPr="00966009" w:rsidRDefault="0019106B" w:rsidP="000F1ABC">
      <w:pPr>
        <w:spacing w:after="0"/>
        <w:jc w:val="right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position w:val="-12"/>
          <w:sz w:val="24"/>
          <w:szCs w:val="24"/>
          <w:lang w:eastAsia="ru-RU"/>
        </w:rPr>
        <w:object w:dxaOrig="3216" w:dyaOrig="384" w14:anchorId="11E2124C">
          <v:shape id="_x0000_i1041" type="#_x0000_t75" style="width:161.25pt;height:18.75pt" o:ole="">
            <v:imagedata r:id="rId13" o:title=""/>
          </v:shape>
          <o:OLEObject Type="Embed" ProgID="Equation.DSMT4" ShapeID="_x0000_i1041" DrawAspect="Content" ObjectID="_1822071384" r:id="rId46"/>
        </w:object>
      </w:r>
      <w:r w:rsidRPr="00966009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0F1ABC" w:rsidRPr="00966009"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</w:t>
      </w:r>
      <w:r w:rsidRPr="00966009">
        <w:rPr>
          <w:rFonts w:eastAsia="Times New Roman" w:cs="Times New Roman"/>
          <w:sz w:val="24"/>
          <w:szCs w:val="24"/>
          <w:lang w:eastAsia="ru-RU"/>
        </w:rPr>
        <w:t>(2.1)</w:t>
      </w:r>
    </w:p>
    <w:p w14:paraId="3CB116CD" w14:textId="05F6AB59" w:rsidR="000F1ABC" w:rsidRPr="00966009" w:rsidRDefault="0019106B" w:rsidP="00A82280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sz w:val="24"/>
          <w:szCs w:val="24"/>
        </w:rPr>
        <w:t xml:space="preserve">Математическое ожидание: </w:t>
      </w:r>
      <w:r w:rsidR="000F1ABC" w:rsidRPr="00966009">
        <w:rPr>
          <w:rFonts w:eastAsia="Times New Roman" w:cs="Times New Roman"/>
          <w:position w:val="-34"/>
          <w:sz w:val="24"/>
          <w:szCs w:val="24"/>
          <w:lang w:eastAsia="ru-RU"/>
        </w:rPr>
        <w:object w:dxaOrig="1704" w:dyaOrig="816" w14:anchorId="4F65BEE3">
          <v:shape id="_x0000_i1042" type="#_x0000_t75" style="width:87pt;height:41.25pt" o:ole="">
            <v:imagedata r:id="rId15" o:title=""/>
          </v:shape>
          <o:OLEObject Type="Embed" ProgID="Equation.DSMT4" ShapeID="_x0000_i1042" DrawAspect="Content" ObjectID="_1822071385" r:id="rId47"/>
        </w:object>
      </w:r>
      <w:r w:rsidRPr="00966009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0F1ABC" w:rsidRPr="00966009"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                </w:t>
      </w:r>
      <w:r w:rsidR="00A82280">
        <w:rPr>
          <w:rFonts w:eastAsia="Times New Roman" w:cs="Times New Roman"/>
          <w:sz w:val="24"/>
          <w:szCs w:val="24"/>
          <w:lang w:eastAsia="ru-RU"/>
        </w:rPr>
        <w:t xml:space="preserve">                    </w:t>
      </w:r>
      <w:proofErr w:type="gramStart"/>
      <w:r w:rsidR="000F1ABC" w:rsidRPr="00966009">
        <w:rPr>
          <w:rFonts w:eastAsia="Times New Roman" w:cs="Times New Roman"/>
          <w:sz w:val="24"/>
          <w:szCs w:val="24"/>
          <w:lang w:eastAsia="ru-RU"/>
        </w:rPr>
        <w:t xml:space="preserve">  </w:t>
      </w:r>
      <w:r w:rsidR="00A82280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966009">
        <w:rPr>
          <w:rFonts w:eastAsia="Times New Roman" w:cs="Times New Roman"/>
          <w:sz w:val="24"/>
          <w:szCs w:val="24"/>
          <w:lang w:eastAsia="ru-RU"/>
        </w:rPr>
        <w:t>(</w:t>
      </w:r>
      <w:proofErr w:type="gramEnd"/>
      <w:r w:rsidRPr="00966009">
        <w:rPr>
          <w:rFonts w:eastAsia="Times New Roman" w:cs="Times New Roman"/>
          <w:sz w:val="24"/>
          <w:szCs w:val="24"/>
          <w:lang w:eastAsia="ru-RU"/>
        </w:rPr>
        <w:t>2.2)</w:t>
      </w:r>
    </w:p>
    <w:p w14:paraId="0F617ADC" w14:textId="16932123" w:rsidR="0019106B" w:rsidRPr="00966009" w:rsidRDefault="0019106B" w:rsidP="00A82280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t xml:space="preserve">Дисперсия: </w:t>
      </w:r>
      <w:r w:rsidRPr="00966009">
        <w:rPr>
          <w:rFonts w:eastAsia="Times New Roman" w:cs="Times New Roman"/>
          <w:position w:val="-34"/>
          <w:sz w:val="24"/>
          <w:szCs w:val="24"/>
          <w:lang w:eastAsia="ru-RU"/>
        </w:rPr>
        <w:object w:dxaOrig="3456" w:dyaOrig="816" w14:anchorId="67C1785D">
          <v:shape id="_x0000_i1043" type="#_x0000_t75" style="width:172.5pt;height:40.5pt" o:ole="">
            <v:imagedata r:id="rId48" o:title=""/>
          </v:shape>
          <o:OLEObject Type="Embed" ProgID="Equation.DSMT4" ShapeID="_x0000_i1043" DrawAspect="Content" ObjectID="_1822071386" r:id="rId49"/>
        </w:object>
      </w:r>
      <w:r w:rsidRPr="00966009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0F1ABC" w:rsidRPr="00966009"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                 </w:t>
      </w:r>
      <w:r w:rsidR="00A82280">
        <w:rPr>
          <w:rFonts w:eastAsia="Times New Roman" w:cs="Times New Roman"/>
          <w:sz w:val="24"/>
          <w:szCs w:val="24"/>
          <w:lang w:eastAsia="ru-RU"/>
        </w:rPr>
        <w:t xml:space="preserve">                 </w:t>
      </w:r>
      <w:r w:rsidR="000F1ABC" w:rsidRPr="00966009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="000F1ABC" w:rsidRPr="00966009">
        <w:rPr>
          <w:rFonts w:eastAsia="Times New Roman" w:cs="Times New Roman"/>
          <w:sz w:val="24"/>
          <w:szCs w:val="24"/>
          <w:lang w:eastAsia="ru-RU"/>
        </w:rPr>
        <w:t xml:space="preserve">   </w:t>
      </w:r>
      <w:r w:rsidRPr="00966009">
        <w:rPr>
          <w:rFonts w:eastAsia="Times New Roman" w:cs="Times New Roman"/>
          <w:sz w:val="24"/>
          <w:szCs w:val="24"/>
          <w:lang w:eastAsia="ru-RU"/>
        </w:rPr>
        <w:t>(</w:t>
      </w:r>
      <w:proofErr w:type="gramEnd"/>
      <w:r w:rsidRPr="00966009">
        <w:rPr>
          <w:rFonts w:eastAsia="Times New Roman" w:cs="Times New Roman"/>
          <w:sz w:val="24"/>
          <w:szCs w:val="24"/>
          <w:lang w:eastAsia="ru-RU"/>
        </w:rPr>
        <w:t>2.3)</w:t>
      </w:r>
    </w:p>
    <w:p w14:paraId="60E8F03D" w14:textId="77777777" w:rsidR="0019106B" w:rsidRPr="00966009" w:rsidRDefault="0019106B" w:rsidP="0019106B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t>Коэффициент асимметрии:</w:t>
      </w:r>
    </w:p>
    <w:p w14:paraId="6657F969" w14:textId="6E740EDA" w:rsidR="0019106B" w:rsidRPr="00966009" w:rsidRDefault="0019106B" w:rsidP="00442499">
      <w:pPr>
        <w:spacing w:after="0"/>
        <w:jc w:val="right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position w:val="-38"/>
          <w:sz w:val="24"/>
          <w:szCs w:val="24"/>
          <w:lang w:eastAsia="ru-RU"/>
        </w:rPr>
        <w:object w:dxaOrig="6744" w:dyaOrig="864" w14:anchorId="196BDBA5">
          <v:shape id="_x0000_i1044" type="#_x0000_t75" style="width:336.75pt;height:43.5pt" o:ole="">
            <v:imagedata r:id="rId50" o:title=""/>
          </v:shape>
          <o:OLEObject Type="Embed" ProgID="Equation.DSMT4" ShapeID="_x0000_i1044" DrawAspect="Content" ObjectID="_1822071387" r:id="rId51"/>
        </w:object>
      </w:r>
      <w:r w:rsidRPr="00966009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DF3811" w:rsidRPr="00966009">
        <w:rPr>
          <w:rFonts w:eastAsia="Times New Roman" w:cs="Times New Roman"/>
          <w:sz w:val="24"/>
          <w:szCs w:val="24"/>
          <w:lang w:eastAsia="ru-RU"/>
        </w:rPr>
        <w:t xml:space="preserve">  </w:t>
      </w:r>
      <w:r w:rsidR="00442499" w:rsidRPr="00966009">
        <w:rPr>
          <w:rFonts w:eastAsia="Times New Roman" w:cs="Times New Roman"/>
          <w:sz w:val="24"/>
          <w:szCs w:val="24"/>
          <w:lang w:eastAsia="ru-RU"/>
        </w:rPr>
        <w:t xml:space="preserve">           </w:t>
      </w:r>
      <w:r w:rsidRPr="00966009">
        <w:rPr>
          <w:rFonts w:eastAsia="Times New Roman" w:cs="Times New Roman"/>
          <w:sz w:val="24"/>
          <w:szCs w:val="24"/>
          <w:lang w:eastAsia="ru-RU"/>
        </w:rPr>
        <w:t>(2.4)</w:t>
      </w:r>
    </w:p>
    <w:p w14:paraId="7F469425" w14:textId="5B21F989" w:rsidR="0019106B" w:rsidRPr="00966009" w:rsidRDefault="0019106B" w:rsidP="0019106B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t>Коэффициент эксцесса:</w:t>
      </w:r>
    </w:p>
    <w:p w14:paraId="54AA6AA7" w14:textId="49449F23" w:rsidR="0019106B" w:rsidRPr="00966009" w:rsidRDefault="0019106B" w:rsidP="00442499">
      <w:pPr>
        <w:spacing w:after="0"/>
        <w:jc w:val="right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position w:val="-38"/>
          <w:sz w:val="24"/>
          <w:szCs w:val="24"/>
          <w:lang w:eastAsia="ru-RU"/>
        </w:rPr>
        <w:object w:dxaOrig="9384" w:dyaOrig="1260" w14:anchorId="429D8C74">
          <v:shape id="_x0000_i1045" type="#_x0000_t75" style="width:469.5pt;height:63pt" o:ole="">
            <v:imagedata r:id="rId52" o:title=""/>
          </v:shape>
          <o:OLEObject Type="Embed" ProgID="Equation.DSMT4" ShapeID="_x0000_i1045" DrawAspect="Content" ObjectID="_1822071388" r:id="rId53"/>
        </w:object>
      </w:r>
      <w:r w:rsidR="00DF3811" w:rsidRPr="00966009">
        <w:rPr>
          <w:rFonts w:eastAsia="Times New Roman" w:cs="Times New Roman"/>
          <w:sz w:val="24"/>
          <w:szCs w:val="24"/>
          <w:lang w:eastAsia="ru-RU"/>
        </w:rPr>
        <w:t xml:space="preserve">  </w:t>
      </w:r>
      <w:r w:rsidR="00442499" w:rsidRPr="00966009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966009">
        <w:rPr>
          <w:rFonts w:eastAsia="Times New Roman" w:cs="Times New Roman"/>
          <w:sz w:val="24"/>
          <w:szCs w:val="24"/>
          <w:lang w:eastAsia="ru-RU"/>
        </w:rPr>
        <w:t>(2.5)</w:t>
      </w:r>
    </w:p>
    <w:p w14:paraId="5BE9DA3D" w14:textId="2F517EE2" w:rsidR="004468D0" w:rsidRPr="00966009" w:rsidRDefault="004468D0" w:rsidP="004468D0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t xml:space="preserve">Случайная величина: </w:t>
      </w:r>
    </w:p>
    <w:p w14:paraId="3DDC7225" w14:textId="1FEA8164" w:rsidR="004468D0" w:rsidRPr="00966009" w:rsidRDefault="00DF3811" w:rsidP="00442499">
      <w:pPr>
        <w:spacing w:after="0"/>
        <w:jc w:val="right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noProof/>
          <w:sz w:val="24"/>
          <w:szCs w:val="24"/>
        </w:rPr>
        <w:drawing>
          <wp:inline distT="0" distB="0" distL="0" distR="0" wp14:anchorId="1DA2BECE" wp14:editId="077E9E4F">
            <wp:extent cx="2409825" cy="5143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96DAC541-7B7A-43D3-8B79-37D633B846F1}">
                          <asvg:svgBlip xmlns:asvg="http://schemas.microsoft.com/office/drawing/2016/SVG/main" r:embed="rId5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66009">
        <w:rPr>
          <w:rFonts w:eastAsia="Times New Roman" w:cs="Times New Roman"/>
          <w:sz w:val="24"/>
          <w:szCs w:val="24"/>
          <w:lang w:eastAsia="ru-RU"/>
        </w:rPr>
        <w:t xml:space="preserve">     </w:t>
      </w:r>
      <w:r w:rsidR="00442499" w:rsidRPr="00966009">
        <w:rPr>
          <w:rFonts w:eastAsia="Times New Roman" w:cs="Times New Roman"/>
          <w:sz w:val="24"/>
          <w:szCs w:val="24"/>
          <w:lang w:eastAsia="ru-RU"/>
        </w:rPr>
        <w:t xml:space="preserve">                                     </w:t>
      </w:r>
      <w:r w:rsidRPr="00966009">
        <w:rPr>
          <w:rFonts w:eastAsia="Times New Roman" w:cs="Times New Roman"/>
          <w:sz w:val="24"/>
          <w:szCs w:val="24"/>
          <w:lang w:eastAsia="ru-RU"/>
        </w:rPr>
        <w:t>(2.6)</w:t>
      </w:r>
    </w:p>
    <w:p w14:paraId="2EA0C1E9" w14:textId="702667B4" w:rsidR="00552944" w:rsidRPr="00966009" w:rsidRDefault="00552944" w:rsidP="00552944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lastRenderedPageBreak/>
        <w:t xml:space="preserve">Расчет </w:t>
      </w:r>
      <w:r w:rsidRPr="00966009">
        <w:rPr>
          <w:rFonts w:eastAsia="Times New Roman" w:cs="Times New Roman"/>
          <w:b/>
          <w:bCs/>
          <w:sz w:val="24"/>
          <w:szCs w:val="24"/>
          <w:lang w:eastAsia="ru-RU"/>
        </w:rPr>
        <w:t xml:space="preserve">эмпирического </w:t>
      </w:r>
      <w:r w:rsidRPr="00966009">
        <w:rPr>
          <w:rFonts w:eastAsia="Times New Roman" w:cs="Times New Roman"/>
          <w:sz w:val="24"/>
          <w:szCs w:val="24"/>
          <w:lang w:eastAsia="ru-RU"/>
        </w:rPr>
        <w:t>распределения:</w:t>
      </w:r>
    </w:p>
    <w:p w14:paraId="07CBCC78" w14:textId="07633878" w:rsidR="00552944" w:rsidRPr="00966009" w:rsidRDefault="00552944" w:rsidP="00552944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t>Расчет эмпирическо</w:t>
      </w:r>
      <w:r w:rsidR="003F077F" w:rsidRPr="00966009">
        <w:rPr>
          <w:rFonts w:eastAsia="Times New Roman" w:cs="Times New Roman"/>
          <w:sz w:val="24"/>
          <w:szCs w:val="24"/>
          <w:lang w:eastAsia="ru-RU"/>
        </w:rPr>
        <w:t>й плотности</w:t>
      </w:r>
      <w:r w:rsidRPr="00966009">
        <w:rPr>
          <w:rFonts w:eastAsia="Times New Roman" w:cs="Times New Roman"/>
          <w:sz w:val="24"/>
          <w:szCs w:val="24"/>
          <w:lang w:eastAsia="ru-RU"/>
        </w:rPr>
        <w:t xml:space="preserve"> распределения:</w:t>
      </w:r>
    </w:p>
    <w:p w14:paraId="7FE4E6CC" w14:textId="6B4CF63B" w:rsidR="00552944" w:rsidRPr="00966009" w:rsidRDefault="00552944" w:rsidP="00442499">
      <w:pPr>
        <w:spacing w:after="0"/>
        <w:jc w:val="right"/>
        <w:rPr>
          <w:sz w:val="24"/>
          <w:szCs w:val="24"/>
        </w:rPr>
      </w:pPr>
      <w:r w:rsidRPr="00966009">
        <w:rPr>
          <w:position w:val="-52"/>
          <w:sz w:val="24"/>
          <w:szCs w:val="24"/>
        </w:rPr>
        <w:object w:dxaOrig="2240" w:dyaOrig="1180" w14:anchorId="0B77123B">
          <v:shape id="_x0000_i1046" type="#_x0000_t75" style="width:111.75pt;height:59.25pt" o:ole="">
            <v:imagedata r:id="rId17" o:title=""/>
          </v:shape>
          <o:OLEObject Type="Embed" ProgID="Equation.DSMT4" ShapeID="_x0000_i1046" DrawAspect="Content" ObjectID="_1822071389" r:id="rId56"/>
        </w:object>
      </w:r>
      <w:r w:rsidRPr="00966009">
        <w:rPr>
          <w:sz w:val="24"/>
          <w:szCs w:val="24"/>
        </w:rPr>
        <w:t xml:space="preserve">  </w:t>
      </w:r>
      <w:r w:rsidR="00442499" w:rsidRPr="00966009">
        <w:rPr>
          <w:sz w:val="24"/>
          <w:szCs w:val="24"/>
        </w:rPr>
        <w:t xml:space="preserve">                                                     </w:t>
      </w:r>
      <w:r w:rsidRPr="00966009">
        <w:rPr>
          <w:sz w:val="24"/>
          <w:szCs w:val="24"/>
        </w:rPr>
        <w:t>(3.1)</w:t>
      </w:r>
    </w:p>
    <w:p w14:paraId="1CCFB8DC" w14:textId="77777777" w:rsidR="00552944" w:rsidRPr="00966009" w:rsidRDefault="00552944" w:rsidP="00552944">
      <w:pPr>
        <w:rPr>
          <w:sz w:val="24"/>
          <w:szCs w:val="24"/>
        </w:rPr>
      </w:pPr>
      <w:r w:rsidRPr="00966009">
        <w:rPr>
          <w:sz w:val="24"/>
          <w:szCs w:val="24"/>
        </w:rPr>
        <w:t xml:space="preserve">Здесь предполагается, что промежуток </w:t>
      </w:r>
      <w:r w:rsidRPr="00966009">
        <w:rPr>
          <w:position w:val="-12"/>
          <w:sz w:val="24"/>
          <w:szCs w:val="24"/>
        </w:rPr>
        <w:object w:dxaOrig="2040" w:dyaOrig="380" w14:anchorId="395B81DF">
          <v:shape id="_x0000_i1047" type="#_x0000_t75" style="width:102pt;height:18.75pt" o:ole="">
            <v:imagedata r:id="rId57" o:title=""/>
          </v:shape>
          <o:OLEObject Type="Embed" ProgID="Equation.DSMT4" ShapeID="_x0000_i1047" DrawAspect="Content" ObjectID="_1822071390" r:id="rId58"/>
        </w:object>
      </w:r>
      <w:r w:rsidRPr="00966009">
        <w:rPr>
          <w:sz w:val="24"/>
          <w:szCs w:val="24"/>
        </w:rPr>
        <w:t xml:space="preserve"> разбит на </w:t>
      </w:r>
      <w:r w:rsidRPr="00966009">
        <w:rPr>
          <w:position w:val="-6"/>
          <w:sz w:val="24"/>
          <w:szCs w:val="24"/>
        </w:rPr>
        <w:object w:dxaOrig="220" w:dyaOrig="300" w14:anchorId="069208C1">
          <v:shape id="_x0000_i1048" type="#_x0000_t75" style="width:10.5pt;height:15pt" o:ole="">
            <v:imagedata r:id="rId59" o:title=""/>
          </v:shape>
          <o:OLEObject Type="Embed" ProgID="Equation.DSMT4" ShapeID="_x0000_i1048" DrawAspect="Content" ObjectID="_1822071391" r:id="rId60"/>
        </w:object>
      </w:r>
      <w:r w:rsidRPr="00966009">
        <w:rPr>
          <w:sz w:val="24"/>
          <w:szCs w:val="24"/>
        </w:rPr>
        <w:t xml:space="preserve"> непересекающихся промежутков </w:t>
      </w:r>
      <w:bookmarkStart w:id="0" w:name="OLE_LINK17"/>
      <w:bookmarkStart w:id="1" w:name="OLE_LINK18"/>
      <w:r w:rsidRPr="00966009">
        <w:rPr>
          <w:position w:val="-4"/>
          <w:sz w:val="24"/>
          <w:szCs w:val="24"/>
        </w:rPr>
        <w:object w:dxaOrig="360" w:dyaOrig="380" w14:anchorId="2B668531">
          <v:shape id="_x0000_i1049" type="#_x0000_t75" style="width:18pt;height:18.75pt" o:ole="">
            <v:imagedata r:id="rId61" o:title=""/>
          </v:shape>
          <o:OLEObject Type="Embed" ProgID="Equation.DSMT4" ShapeID="_x0000_i1049" DrawAspect="Content" ObjectID="_1822071392" r:id="rId62"/>
        </w:object>
      </w:r>
      <w:bookmarkEnd w:id="0"/>
      <w:bookmarkEnd w:id="1"/>
      <w:r w:rsidRPr="00966009">
        <w:rPr>
          <w:sz w:val="24"/>
          <w:szCs w:val="24"/>
        </w:rPr>
        <w:t xml:space="preserve">, </w:t>
      </w:r>
      <w:r w:rsidRPr="00966009">
        <w:rPr>
          <w:position w:val="-10"/>
          <w:sz w:val="24"/>
          <w:szCs w:val="24"/>
        </w:rPr>
        <w:object w:dxaOrig="1080" w:dyaOrig="340" w14:anchorId="171081AB">
          <v:shape id="_x0000_i1050" type="#_x0000_t75" style="width:54pt;height:17.25pt" o:ole="">
            <v:imagedata r:id="rId63" o:title=""/>
          </v:shape>
          <o:OLEObject Type="Embed" ProgID="Equation.DSMT4" ShapeID="_x0000_i1050" DrawAspect="Content" ObjectID="_1822071393" r:id="rId64"/>
        </w:object>
      </w:r>
      <w:r w:rsidRPr="00966009">
        <w:rPr>
          <w:sz w:val="24"/>
          <w:szCs w:val="24"/>
        </w:rPr>
        <w:t xml:space="preserve">, длины </w:t>
      </w:r>
      <w:r w:rsidRPr="00966009">
        <w:rPr>
          <w:position w:val="-28"/>
          <w:sz w:val="24"/>
          <w:szCs w:val="24"/>
        </w:rPr>
        <w:object w:dxaOrig="2480" w:dyaOrig="720" w14:anchorId="6F4B40EE">
          <v:shape id="_x0000_i1051" type="#_x0000_t75" style="width:124.5pt;height:36pt" o:ole="">
            <v:imagedata r:id="rId65" o:title=""/>
          </v:shape>
          <o:OLEObject Type="Embed" ProgID="Equation.DSMT4" ShapeID="_x0000_i1051" DrawAspect="Content" ObjectID="_1822071394" r:id="rId66"/>
        </w:object>
      </w:r>
      <w:r w:rsidRPr="00966009">
        <w:rPr>
          <w:sz w:val="24"/>
          <w:szCs w:val="24"/>
        </w:rPr>
        <w:t xml:space="preserve">, при этом каждый промежуток содержит свой левый конец, но лишь последний промежуток содержит и свой правый конец, </w:t>
      </w:r>
      <w:r w:rsidRPr="00966009">
        <w:rPr>
          <w:position w:val="-12"/>
          <w:sz w:val="24"/>
          <w:szCs w:val="24"/>
        </w:rPr>
        <w:object w:dxaOrig="279" w:dyaOrig="380" w14:anchorId="3506D310">
          <v:shape id="_x0000_i1052" type="#_x0000_t75" style="width:13.5pt;height:18.75pt" o:ole="">
            <v:imagedata r:id="rId67" o:title=""/>
          </v:shape>
          <o:OLEObject Type="Embed" ProgID="Equation.DSMT4" ShapeID="_x0000_i1052" DrawAspect="Content" ObjectID="_1822071395" r:id="rId68"/>
        </w:object>
      </w:r>
      <w:r w:rsidRPr="00966009">
        <w:rPr>
          <w:sz w:val="24"/>
          <w:szCs w:val="24"/>
        </w:rPr>
        <w:t xml:space="preserve"> – количество элементов выборки, содержащихся в промежутке </w:t>
      </w:r>
      <w:r w:rsidRPr="00966009">
        <w:rPr>
          <w:position w:val="-4"/>
          <w:sz w:val="24"/>
          <w:szCs w:val="24"/>
        </w:rPr>
        <w:object w:dxaOrig="360" w:dyaOrig="380" w14:anchorId="61DBD62A">
          <v:shape id="_x0000_i1053" type="#_x0000_t75" style="width:18pt;height:18.75pt" o:ole="">
            <v:imagedata r:id="rId69" o:title=""/>
          </v:shape>
          <o:OLEObject Type="Embed" ProgID="Equation.DSMT4" ShapeID="_x0000_i1053" DrawAspect="Content" ObjectID="_1822071396" r:id="rId70"/>
        </w:object>
      </w:r>
      <w:r w:rsidRPr="00966009">
        <w:rPr>
          <w:sz w:val="24"/>
          <w:szCs w:val="24"/>
        </w:rPr>
        <w:t>. Таким образом, имеем промежутки</w:t>
      </w:r>
    </w:p>
    <w:p w14:paraId="67F3A231" w14:textId="2A1636BF" w:rsidR="00552944" w:rsidRPr="00966009" w:rsidRDefault="00552944" w:rsidP="00552944">
      <w:pPr>
        <w:pStyle w:val="af3"/>
        <w:rPr>
          <w:sz w:val="24"/>
          <w:szCs w:val="24"/>
        </w:rPr>
      </w:pPr>
      <w:r w:rsidRPr="00966009">
        <w:rPr>
          <w:sz w:val="24"/>
          <w:szCs w:val="24"/>
        </w:rPr>
        <w:tab/>
      </w:r>
      <w:r w:rsidRPr="00966009">
        <w:rPr>
          <w:position w:val="-12"/>
          <w:sz w:val="24"/>
          <w:szCs w:val="24"/>
        </w:rPr>
        <w:object w:dxaOrig="3700" w:dyaOrig="460" w14:anchorId="49B402CB">
          <v:shape id="_x0000_i1054" type="#_x0000_t75" style="width:184.5pt;height:23.25pt" o:ole="">
            <v:imagedata r:id="rId71" o:title=""/>
          </v:shape>
          <o:OLEObject Type="Embed" ProgID="Equation.DSMT4" ShapeID="_x0000_i1054" DrawAspect="Content" ObjectID="_1822071397" r:id="rId72"/>
        </w:object>
      </w:r>
      <w:r w:rsidRPr="00966009">
        <w:rPr>
          <w:sz w:val="24"/>
          <w:szCs w:val="24"/>
        </w:rPr>
        <w:t xml:space="preserve">, </w:t>
      </w:r>
      <w:r w:rsidRPr="00966009">
        <w:rPr>
          <w:position w:val="-10"/>
          <w:sz w:val="24"/>
          <w:szCs w:val="24"/>
        </w:rPr>
        <w:object w:dxaOrig="1420" w:dyaOrig="340" w14:anchorId="19DBF10D">
          <v:shape id="_x0000_i1055" type="#_x0000_t75" style="width:70.5pt;height:17.25pt" o:ole="">
            <v:imagedata r:id="rId73" o:title=""/>
          </v:shape>
          <o:OLEObject Type="Embed" ProgID="Equation.DSMT4" ShapeID="_x0000_i1055" DrawAspect="Content" ObjectID="_1822071398" r:id="rId74"/>
        </w:object>
      </w:r>
      <w:r w:rsidRPr="00966009">
        <w:rPr>
          <w:sz w:val="24"/>
          <w:szCs w:val="24"/>
        </w:rPr>
        <w:t>,</w:t>
      </w:r>
    </w:p>
    <w:p w14:paraId="08A21C94" w14:textId="5ABB75DA" w:rsidR="00552944" w:rsidRPr="00966009" w:rsidRDefault="00552944" w:rsidP="00552944">
      <w:pPr>
        <w:pStyle w:val="af3"/>
        <w:rPr>
          <w:sz w:val="24"/>
          <w:szCs w:val="24"/>
        </w:rPr>
      </w:pPr>
      <w:r w:rsidRPr="00966009">
        <w:rPr>
          <w:sz w:val="24"/>
          <w:szCs w:val="24"/>
        </w:rPr>
        <w:tab/>
      </w:r>
      <w:r w:rsidRPr="00966009">
        <w:rPr>
          <w:position w:val="-12"/>
          <w:sz w:val="24"/>
          <w:szCs w:val="24"/>
        </w:rPr>
        <w:object w:dxaOrig="6120" w:dyaOrig="460" w14:anchorId="25BB4841">
          <v:shape id="_x0000_i1056" type="#_x0000_t75" style="width:306pt;height:23.25pt" o:ole="">
            <v:imagedata r:id="rId75" o:title=""/>
          </v:shape>
          <o:OLEObject Type="Embed" ProgID="Equation.DSMT4" ShapeID="_x0000_i1056" DrawAspect="Content" ObjectID="_1822071399" r:id="rId76"/>
        </w:object>
      </w:r>
      <w:r w:rsidRPr="00966009">
        <w:rPr>
          <w:sz w:val="24"/>
          <w:szCs w:val="24"/>
        </w:rPr>
        <w:t>.</w:t>
      </w:r>
    </w:p>
    <w:p w14:paraId="6E2DE1F3" w14:textId="0E8EB1FE" w:rsidR="00552944" w:rsidRPr="00966009" w:rsidRDefault="00552944" w:rsidP="00442499">
      <w:pPr>
        <w:pStyle w:val="af3"/>
        <w:jc w:val="right"/>
        <w:rPr>
          <w:sz w:val="24"/>
          <w:szCs w:val="24"/>
        </w:rPr>
      </w:pPr>
      <w:r w:rsidRPr="00966009">
        <w:rPr>
          <w:position w:val="-14"/>
          <w:sz w:val="24"/>
          <w:szCs w:val="24"/>
        </w:rPr>
        <w:object w:dxaOrig="1800" w:dyaOrig="420" w14:anchorId="53B1FC6E">
          <v:shape id="_x0000_i1057" type="#_x0000_t75" style="width:90pt;height:21pt" o:ole="">
            <v:imagedata r:id="rId77" o:title=""/>
          </v:shape>
          <o:OLEObject Type="Embed" ProgID="Equation.DSMT4" ShapeID="_x0000_i1057" DrawAspect="Content" ObjectID="_1822071400" r:id="rId78"/>
        </w:object>
      </w:r>
      <w:r w:rsidRPr="00966009">
        <w:rPr>
          <w:sz w:val="24"/>
          <w:szCs w:val="24"/>
        </w:rPr>
        <w:t xml:space="preserve">   </w:t>
      </w:r>
      <w:r w:rsidR="00442499" w:rsidRPr="00966009">
        <w:rPr>
          <w:sz w:val="24"/>
          <w:szCs w:val="24"/>
        </w:rPr>
        <w:t xml:space="preserve">                                                  </w:t>
      </w:r>
      <w:r w:rsidRPr="00966009">
        <w:rPr>
          <w:sz w:val="24"/>
          <w:szCs w:val="24"/>
        </w:rPr>
        <w:t>(3.2)</w:t>
      </w:r>
    </w:p>
    <w:p w14:paraId="74D707AD" w14:textId="4B47796E" w:rsidR="00552944" w:rsidRPr="00966009" w:rsidRDefault="00193BCB" w:rsidP="00552944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t>Математическое ожидание:</w:t>
      </w:r>
    </w:p>
    <w:p w14:paraId="76DBA105" w14:textId="530F0399" w:rsidR="00193BCB" w:rsidRPr="00966009" w:rsidRDefault="00193BCB" w:rsidP="004B3D4E">
      <w:pPr>
        <w:spacing w:after="0"/>
        <w:jc w:val="right"/>
        <w:rPr>
          <w:rStyle w:val="af1"/>
          <w:i w:val="0"/>
          <w:sz w:val="24"/>
          <w:szCs w:val="24"/>
        </w:rPr>
      </w:pPr>
      <w:r w:rsidRPr="00966009">
        <w:rPr>
          <w:rStyle w:val="af1"/>
          <w:i w:val="0"/>
          <w:sz w:val="24"/>
          <w:szCs w:val="24"/>
        </w:rPr>
        <w:object w:dxaOrig="1760" w:dyaOrig="940" w14:anchorId="62BD336D">
          <v:shape id="_x0000_i1058" type="#_x0000_t75" style="width:88.5pt;height:46.5pt" o:ole="">
            <v:imagedata r:id="rId19" o:title=""/>
          </v:shape>
          <o:OLEObject Type="Embed" ProgID="Equation.DSMT4" ShapeID="_x0000_i1058" DrawAspect="Content" ObjectID="_1822071401" r:id="rId79"/>
        </w:object>
      </w:r>
      <w:r w:rsidRPr="00966009">
        <w:rPr>
          <w:rStyle w:val="af1"/>
          <w:i w:val="0"/>
          <w:sz w:val="24"/>
          <w:szCs w:val="24"/>
        </w:rPr>
        <w:t xml:space="preserve"> </w:t>
      </w:r>
      <w:r w:rsidR="004B3D4E" w:rsidRPr="00966009">
        <w:rPr>
          <w:rStyle w:val="af1"/>
          <w:i w:val="0"/>
          <w:sz w:val="24"/>
          <w:szCs w:val="24"/>
        </w:rPr>
        <w:t xml:space="preserve">                                               </w:t>
      </w:r>
      <w:r w:rsidRPr="00966009">
        <w:rPr>
          <w:rStyle w:val="af1"/>
          <w:i w:val="0"/>
          <w:sz w:val="24"/>
          <w:szCs w:val="24"/>
        </w:rPr>
        <w:t>(3.3)</w:t>
      </w:r>
    </w:p>
    <w:p w14:paraId="4E3ADF75" w14:textId="5DA847BE" w:rsidR="00193BCB" w:rsidRPr="00966009" w:rsidRDefault="00193BCB" w:rsidP="00552944">
      <w:pPr>
        <w:spacing w:after="0"/>
        <w:rPr>
          <w:rStyle w:val="af1"/>
          <w:i w:val="0"/>
          <w:sz w:val="24"/>
          <w:szCs w:val="24"/>
        </w:rPr>
      </w:pPr>
      <w:r w:rsidRPr="00966009">
        <w:rPr>
          <w:rStyle w:val="af1"/>
          <w:i w:val="0"/>
          <w:sz w:val="24"/>
          <w:szCs w:val="24"/>
        </w:rPr>
        <w:t>Дисперсия:</w:t>
      </w:r>
    </w:p>
    <w:p w14:paraId="5D8ACF0E" w14:textId="4E8B1801" w:rsidR="00193BCB" w:rsidRPr="00966009" w:rsidRDefault="00193BCB" w:rsidP="004B3D4E">
      <w:pPr>
        <w:spacing w:after="0"/>
        <w:jc w:val="right"/>
        <w:rPr>
          <w:rStyle w:val="af1"/>
          <w:i w:val="0"/>
          <w:sz w:val="24"/>
          <w:szCs w:val="24"/>
        </w:rPr>
      </w:pPr>
      <w:r w:rsidRPr="00966009">
        <w:rPr>
          <w:rStyle w:val="af1"/>
          <w:i w:val="0"/>
          <w:sz w:val="24"/>
          <w:szCs w:val="24"/>
        </w:rPr>
        <w:object w:dxaOrig="2780" w:dyaOrig="940" w14:anchorId="31362CF8">
          <v:shape id="_x0000_i1059" type="#_x0000_t75" style="width:139.5pt;height:46.5pt" o:ole="">
            <v:imagedata r:id="rId21" o:title=""/>
          </v:shape>
          <o:OLEObject Type="Embed" ProgID="Equation.DSMT4" ShapeID="_x0000_i1059" DrawAspect="Content" ObjectID="_1822071402" r:id="rId80"/>
        </w:object>
      </w:r>
      <w:r w:rsidR="004B3D4E" w:rsidRPr="00966009">
        <w:rPr>
          <w:rStyle w:val="af1"/>
          <w:i w:val="0"/>
          <w:sz w:val="24"/>
          <w:szCs w:val="24"/>
        </w:rPr>
        <w:t xml:space="preserve">                                              </w:t>
      </w:r>
      <w:r w:rsidRPr="00966009">
        <w:rPr>
          <w:rStyle w:val="af1"/>
          <w:i w:val="0"/>
          <w:sz w:val="24"/>
          <w:szCs w:val="24"/>
        </w:rPr>
        <w:t>(3.4)</w:t>
      </w:r>
    </w:p>
    <w:p w14:paraId="784103F5" w14:textId="285F5712" w:rsidR="00193BCB" w:rsidRPr="00966009" w:rsidRDefault="00193BCB" w:rsidP="00552944">
      <w:pPr>
        <w:spacing w:after="0"/>
        <w:rPr>
          <w:rStyle w:val="af1"/>
          <w:i w:val="0"/>
          <w:sz w:val="24"/>
          <w:szCs w:val="24"/>
        </w:rPr>
      </w:pPr>
      <w:r w:rsidRPr="00966009">
        <w:rPr>
          <w:rStyle w:val="af1"/>
          <w:i w:val="0"/>
          <w:sz w:val="24"/>
          <w:szCs w:val="24"/>
        </w:rPr>
        <w:t>Коэффициент эксцесса:</w:t>
      </w:r>
    </w:p>
    <w:p w14:paraId="387DE103" w14:textId="5AA9135D" w:rsidR="00193BCB" w:rsidRPr="00966009" w:rsidRDefault="00193BCB" w:rsidP="004B3D4E">
      <w:pPr>
        <w:spacing w:after="0"/>
        <w:jc w:val="right"/>
        <w:rPr>
          <w:rStyle w:val="af1"/>
          <w:i w:val="0"/>
          <w:sz w:val="24"/>
          <w:szCs w:val="24"/>
        </w:rPr>
      </w:pPr>
      <w:r w:rsidRPr="00966009">
        <w:rPr>
          <w:rStyle w:val="af1"/>
          <w:i w:val="0"/>
          <w:sz w:val="24"/>
          <w:szCs w:val="24"/>
        </w:rPr>
        <w:object w:dxaOrig="2460" w:dyaOrig="1420" w14:anchorId="502E0D13">
          <v:shape id="_x0000_i1060" type="#_x0000_t75" style="width:123pt;height:70.5pt" o:ole="">
            <v:imagedata r:id="rId23" o:title=""/>
          </v:shape>
          <o:OLEObject Type="Embed" ProgID="Equation.DSMT4" ShapeID="_x0000_i1060" DrawAspect="Content" ObjectID="_1822071403" r:id="rId81"/>
        </w:object>
      </w:r>
      <w:r w:rsidRPr="00966009">
        <w:rPr>
          <w:rStyle w:val="af1"/>
          <w:i w:val="0"/>
          <w:sz w:val="24"/>
          <w:szCs w:val="24"/>
        </w:rPr>
        <w:t xml:space="preserve"> </w:t>
      </w:r>
      <w:r w:rsidR="004B3D4E" w:rsidRPr="00966009">
        <w:rPr>
          <w:rStyle w:val="af1"/>
          <w:i w:val="0"/>
          <w:sz w:val="24"/>
          <w:szCs w:val="24"/>
        </w:rPr>
        <w:t xml:space="preserve">                                                  </w:t>
      </w:r>
      <w:r w:rsidRPr="00966009">
        <w:rPr>
          <w:rStyle w:val="af1"/>
          <w:i w:val="0"/>
          <w:sz w:val="24"/>
          <w:szCs w:val="24"/>
        </w:rPr>
        <w:t>(3.5)</w:t>
      </w:r>
    </w:p>
    <w:p w14:paraId="35D88EF5" w14:textId="5C5E76F9" w:rsidR="00193BCB" w:rsidRPr="00966009" w:rsidRDefault="00193BCB" w:rsidP="00552944">
      <w:pPr>
        <w:spacing w:after="0"/>
        <w:rPr>
          <w:rStyle w:val="af1"/>
          <w:i w:val="0"/>
          <w:sz w:val="24"/>
          <w:szCs w:val="24"/>
        </w:rPr>
      </w:pPr>
      <w:r w:rsidRPr="00966009">
        <w:rPr>
          <w:rStyle w:val="af1"/>
          <w:i w:val="0"/>
          <w:sz w:val="24"/>
          <w:szCs w:val="24"/>
        </w:rPr>
        <w:t>Коэффициент эксцесса:</w:t>
      </w:r>
    </w:p>
    <w:p w14:paraId="64B3D98B" w14:textId="01C019EB" w:rsidR="002B7A14" w:rsidRPr="00966009" w:rsidRDefault="00193BCB" w:rsidP="004B3D4E">
      <w:pPr>
        <w:spacing w:after="0"/>
        <w:jc w:val="right"/>
        <w:rPr>
          <w:rStyle w:val="af1"/>
          <w:i w:val="0"/>
          <w:sz w:val="24"/>
          <w:szCs w:val="24"/>
        </w:rPr>
      </w:pPr>
      <w:r w:rsidRPr="00966009">
        <w:rPr>
          <w:rStyle w:val="af1"/>
          <w:sz w:val="24"/>
          <w:szCs w:val="24"/>
        </w:rPr>
        <w:object w:dxaOrig="2920" w:dyaOrig="1420" w14:anchorId="3E666096">
          <v:shape id="_x0000_i1061" type="#_x0000_t75" style="width:146.25pt;height:70.5pt" o:ole="">
            <v:imagedata r:id="rId25" o:title=""/>
          </v:shape>
          <o:OLEObject Type="Embed" ProgID="Equation.DSMT4" ShapeID="_x0000_i1061" DrawAspect="Content" ObjectID="_1822071404" r:id="rId82"/>
        </w:object>
      </w:r>
      <w:r w:rsidRPr="00966009">
        <w:rPr>
          <w:rStyle w:val="af1"/>
          <w:i w:val="0"/>
          <w:sz w:val="24"/>
          <w:szCs w:val="24"/>
        </w:rPr>
        <w:t xml:space="preserve"> </w:t>
      </w:r>
      <w:r w:rsidR="004B3D4E" w:rsidRPr="00966009">
        <w:rPr>
          <w:rStyle w:val="af1"/>
          <w:i w:val="0"/>
          <w:sz w:val="24"/>
          <w:szCs w:val="24"/>
        </w:rPr>
        <w:t xml:space="preserve">                                               </w:t>
      </w:r>
      <w:r w:rsidRPr="00966009">
        <w:rPr>
          <w:rStyle w:val="af1"/>
          <w:i w:val="0"/>
          <w:sz w:val="24"/>
          <w:szCs w:val="24"/>
        </w:rPr>
        <w:t>(3.6)</w:t>
      </w:r>
    </w:p>
    <w:p w14:paraId="1EEC3E37" w14:textId="77777777" w:rsidR="004B3D4E" w:rsidRPr="00966009" w:rsidRDefault="002B7A14" w:rsidP="004B3D4E">
      <w:pPr>
        <w:spacing w:after="0"/>
        <w:rPr>
          <w:sz w:val="24"/>
          <w:szCs w:val="24"/>
        </w:rPr>
      </w:pPr>
      <w:r w:rsidRPr="00966009">
        <w:rPr>
          <w:sz w:val="24"/>
          <w:szCs w:val="24"/>
        </w:rPr>
        <w:t>Случайная величина:</w:t>
      </w:r>
    </w:p>
    <w:p w14:paraId="1A4A440F" w14:textId="02687A14" w:rsidR="002B7A14" w:rsidRPr="00966009" w:rsidRDefault="002B7A14" w:rsidP="004B3D4E">
      <w:pPr>
        <w:spacing w:after="0"/>
        <w:jc w:val="right"/>
        <w:rPr>
          <w:sz w:val="24"/>
          <w:szCs w:val="24"/>
        </w:rPr>
      </w:pPr>
      <w:r w:rsidRPr="00966009">
        <w:rPr>
          <w:sz w:val="24"/>
          <w:szCs w:val="24"/>
        </w:rPr>
        <w:tab/>
      </w:r>
      <w:r w:rsidR="00FA1AD2" w:rsidRPr="00966009">
        <w:rPr>
          <w:noProof/>
          <w:sz w:val="24"/>
          <w:szCs w:val="24"/>
        </w:rPr>
        <w:drawing>
          <wp:inline distT="0" distB="0" distL="0" distR="0" wp14:anchorId="51646F79" wp14:editId="15156906">
            <wp:extent cx="2314575" cy="94297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96DAC541-7B7A-43D3-8B79-37D633B846F1}">
                          <asvg:svgBlip xmlns:asvg="http://schemas.microsoft.com/office/drawing/2016/SVG/main" r:embed="rId8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1AD2" w:rsidRPr="00966009">
        <w:rPr>
          <w:sz w:val="24"/>
          <w:szCs w:val="24"/>
        </w:rPr>
        <w:t xml:space="preserve">    </w:t>
      </w:r>
      <w:r w:rsidR="004B3D4E" w:rsidRPr="00966009">
        <w:rPr>
          <w:sz w:val="24"/>
          <w:szCs w:val="24"/>
        </w:rPr>
        <w:t xml:space="preserve">                                      </w:t>
      </w:r>
      <w:r w:rsidR="00FA1AD2" w:rsidRPr="00966009">
        <w:rPr>
          <w:sz w:val="24"/>
          <w:szCs w:val="24"/>
        </w:rPr>
        <w:t>(3.7)</w:t>
      </w:r>
    </w:p>
    <w:p w14:paraId="14EADF82" w14:textId="77777777" w:rsidR="00A82280" w:rsidRDefault="00A82280" w:rsidP="002B7A14">
      <w:pPr>
        <w:spacing w:after="0"/>
        <w:rPr>
          <w:b/>
          <w:bCs/>
          <w:sz w:val="24"/>
          <w:szCs w:val="24"/>
        </w:rPr>
      </w:pPr>
    </w:p>
    <w:p w14:paraId="704B5CF9" w14:textId="77777777" w:rsidR="00A82280" w:rsidRDefault="00A82280" w:rsidP="002B7A14">
      <w:pPr>
        <w:spacing w:after="0"/>
        <w:rPr>
          <w:b/>
          <w:bCs/>
          <w:sz w:val="24"/>
          <w:szCs w:val="24"/>
        </w:rPr>
      </w:pPr>
    </w:p>
    <w:p w14:paraId="66CBEC7C" w14:textId="77777777" w:rsidR="00A82280" w:rsidRDefault="00A82280" w:rsidP="002B7A14">
      <w:pPr>
        <w:spacing w:after="0"/>
        <w:rPr>
          <w:b/>
          <w:bCs/>
          <w:sz w:val="24"/>
          <w:szCs w:val="24"/>
        </w:rPr>
      </w:pPr>
    </w:p>
    <w:p w14:paraId="7903A417" w14:textId="77777777" w:rsidR="00A82280" w:rsidRDefault="00A82280" w:rsidP="002B7A14">
      <w:pPr>
        <w:spacing w:after="0"/>
        <w:rPr>
          <w:b/>
          <w:bCs/>
          <w:sz w:val="24"/>
          <w:szCs w:val="24"/>
        </w:rPr>
      </w:pPr>
    </w:p>
    <w:p w14:paraId="6D28F976" w14:textId="77777777" w:rsidR="00A82280" w:rsidRDefault="00A82280" w:rsidP="002B7A14">
      <w:pPr>
        <w:spacing w:after="0"/>
        <w:rPr>
          <w:b/>
          <w:bCs/>
          <w:sz w:val="24"/>
          <w:szCs w:val="24"/>
        </w:rPr>
      </w:pPr>
    </w:p>
    <w:p w14:paraId="3BC2DFCE" w14:textId="77777777" w:rsidR="00A82280" w:rsidRDefault="00A82280" w:rsidP="002B7A14">
      <w:pPr>
        <w:spacing w:after="0"/>
        <w:rPr>
          <w:b/>
          <w:bCs/>
          <w:sz w:val="24"/>
          <w:szCs w:val="24"/>
        </w:rPr>
      </w:pPr>
    </w:p>
    <w:p w14:paraId="23A645E4" w14:textId="77777777" w:rsidR="00A82280" w:rsidRDefault="00A82280" w:rsidP="002B7A14">
      <w:pPr>
        <w:spacing w:after="0"/>
        <w:rPr>
          <w:b/>
          <w:bCs/>
          <w:sz w:val="24"/>
          <w:szCs w:val="24"/>
        </w:rPr>
      </w:pPr>
    </w:p>
    <w:p w14:paraId="2D4D89F2" w14:textId="77777777" w:rsidR="00A82280" w:rsidRDefault="00A82280" w:rsidP="002B7A14">
      <w:pPr>
        <w:spacing w:after="0"/>
        <w:rPr>
          <w:b/>
          <w:bCs/>
          <w:sz w:val="24"/>
          <w:szCs w:val="24"/>
        </w:rPr>
      </w:pPr>
    </w:p>
    <w:p w14:paraId="4F0A0C33" w14:textId="3CD40841" w:rsidR="00B54ECE" w:rsidRPr="00966009" w:rsidRDefault="00B54ECE" w:rsidP="002B7A14">
      <w:pPr>
        <w:spacing w:after="0"/>
        <w:rPr>
          <w:b/>
          <w:bCs/>
          <w:sz w:val="24"/>
          <w:szCs w:val="24"/>
        </w:rPr>
      </w:pPr>
      <w:r w:rsidRPr="00966009">
        <w:rPr>
          <w:b/>
          <w:bCs/>
          <w:sz w:val="24"/>
          <w:szCs w:val="24"/>
        </w:rPr>
        <w:lastRenderedPageBreak/>
        <w:t>Тестирование</w:t>
      </w:r>
    </w:p>
    <w:p w14:paraId="3F42A97A" w14:textId="08920E6C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3.1. Минимальный набор тестов для основного распределения:</w:t>
      </w:r>
    </w:p>
    <w:p w14:paraId="7B6C7373" w14:textId="6B9308C2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3.1.1) тест для стандартного распределения: μ=0, λ=1, ν = 1;</w:t>
      </w:r>
    </w:p>
    <w:p w14:paraId="0A960395" w14:textId="614B8E72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3.1.2) тест для масштабных преобразований: μ=0, λ=2, ν = 1.</w:t>
      </w:r>
    </w:p>
    <w:p w14:paraId="381427E6" w14:textId="18BDEEF0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3.1.3) тест для сдвиг-масштабных преобразований: μ=10, λ=2, ν = 1.</w:t>
      </w:r>
    </w:p>
    <w:p w14:paraId="784B61F1" w14:textId="77777777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3.2. Минимальный набор тестов для смеси распределений (см. пример 1.2):</w:t>
      </w:r>
    </w:p>
    <w:p w14:paraId="7EF94E03" w14:textId="2FC9EAFD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3.2.1) тест для тривиального случая: μ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μ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10, λ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λ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2, ν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ν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 xml:space="preserve"> = 1, </w:t>
      </w:r>
      <w:r w:rsidRPr="00966009">
        <w:rPr>
          <w:i/>
          <w:sz w:val="24"/>
          <w:szCs w:val="24"/>
          <w:lang w:val="en-US"/>
        </w:rPr>
        <w:t>p</w:t>
      </w:r>
      <w:r w:rsidRPr="00966009">
        <w:rPr>
          <w:sz w:val="24"/>
          <w:szCs w:val="24"/>
        </w:rPr>
        <w:t xml:space="preserve"> = 0.5;</w:t>
      </w:r>
    </w:p>
    <w:p w14:paraId="3D32C5D9" w14:textId="549E848C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bookmarkStart w:id="2" w:name="OLE_LINK2"/>
      <w:bookmarkStart w:id="3" w:name="OLE_LINK4"/>
      <w:r w:rsidRPr="00966009">
        <w:rPr>
          <w:sz w:val="24"/>
          <w:szCs w:val="24"/>
        </w:rPr>
        <w:t>3.2.2</w:t>
      </w:r>
      <w:bookmarkEnd w:id="2"/>
      <w:bookmarkEnd w:id="3"/>
      <w:r w:rsidRPr="00966009">
        <w:rPr>
          <w:sz w:val="24"/>
          <w:szCs w:val="24"/>
        </w:rPr>
        <w:t>) тест для сдвиговых преобразований: μ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0, μ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2, λ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λ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1, ν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ν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 xml:space="preserve"> </w:t>
      </w:r>
      <w:r w:rsidR="00E82572" w:rsidRPr="00966009">
        <w:rPr>
          <w:sz w:val="24"/>
          <w:szCs w:val="24"/>
        </w:rPr>
        <w:t>= 1</w:t>
      </w:r>
      <w:r w:rsidRPr="00966009">
        <w:rPr>
          <w:sz w:val="24"/>
          <w:szCs w:val="24"/>
        </w:rPr>
        <w:t xml:space="preserve">, </w:t>
      </w:r>
      <w:r w:rsidRPr="00966009">
        <w:rPr>
          <w:i/>
          <w:sz w:val="24"/>
          <w:szCs w:val="24"/>
          <w:lang w:val="en-US"/>
        </w:rPr>
        <w:t>p</w:t>
      </w:r>
      <w:r w:rsidRPr="00966009">
        <w:rPr>
          <w:sz w:val="24"/>
          <w:szCs w:val="24"/>
        </w:rPr>
        <w:t>=0.75 (</w:t>
      </w:r>
      <w:proofErr w:type="spellStart"/>
      <w:r w:rsidRPr="00966009">
        <w:rPr>
          <w:i/>
          <w:sz w:val="24"/>
          <w:szCs w:val="24"/>
          <w:lang w:val="en-US"/>
        </w:rPr>
        <w:t>M</w:t>
      </w:r>
      <w:r w:rsidRPr="00966009">
        <w:rPr>
          <w:sz w:val="24"/>
          <w:szCs w:val="24"/>
          <w:lang w:val="en-US"/>
        </w:rPr>
        <w:t>ξ</w:t>
      </w:r>
      <w:proofErr w:type="spellEnd"/>
      <w:r w:rsidRPr="00966009">
        <w:rPr>
          <w:sz w:val="24"/>
          <w:szCs w:val="24"/>
        </w:rPr>
        <w:t xml:space="preserve">=1.5, </w:t>
      </w:r>
      <w:proofErr w:type="spellStart"/>
      <w:r w:rsidRPr="00966009">
        <w:rPr>
          <w:i/>
          <w:sz w:val="24"/>
          <w:szCs w:val="24"/>
          <w:lang w:val="en-US"/>
        </w:rPr>
        <w:t>D</w:t>
      </w:r>
      <w:r w:rsidRPr="00966009">
        <w:rPr>
          <w:sz w:val="24"/>
          <w:szCs w:val="24"/>
          <w:lang w:val="en-US"/>
        </w:rPr>
        <w:t>ξ</w:t>
      </w:r>
      <w:proofErr w:type="spellEnd"/>
      <w:r w:rsidRPr="00966009">
        <w:rPr>
          <w:sz w:val="24"/>
          <w:szCs w:val="24"/>
        </w:rPr>
        <w:t>=</w:t>
      </w:r>
      <w:r w:rsidRPr="00966009">
        <w:rPr>
          <w:position w:val="-12"/>
          <w:sz w:val="24"/>
          <w:szCs w:val="24"/>
          <w:lang w:val="en-US"/>
        </w:rPr>
        <w:object w:dxaOrig="360" w:dyaOrig="460" w14:anchorId="722970F4">
          <v:shape id="_x0000_i1062" type="#_x0000_t75" style="width:18pt;height:23.25pt" o:ole="">
            <v:imagedata r:id="rId85" o:title=""/>
          </v:shape>
          <o:OLEObject Type="Embed" ProgID="Equation.DSMT4" ShapeID="_x0000_i1062" DrawAspect="Content" ObjectID="_1822071405" r:id="rId86"/>
        </w:object>
      </w:r>
      <w:r w:rsidRPr="00966009">
        <w:rPr>
          <w:sz w:val="24"/>
          <w:szCs w:val="24"/>
        </w:rPr>
        <w:t>+0.75, γ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 –0.75/</w:t>
      </w:r>
      <w:r w:rsidRPr="00966009">
        <w:rPr>
          <w:position w:val="-12"/>
          <w:sz w:val="24"/>
          <w:szCs w:val="24"/>
        </w:rPr>
        <w:object w:dxaOrig="880" w:dyaOrig="460" w14:anchorId="3ADF2B1D">
          <v:shape id="_x0000_i1063" type="#_x0000_t75" style="width:43.5pt;height:23.25pt" o:ole="">
            <v:imagedata r:id="rId87" o:title=""/>
          </v:shape>
          <o:OLEObject Type="Embed" ProgID="Equation.DSMT4" ShapeID="_x0000_i1063" DrawAspect="Content" ObjectID="_1822071406" r:id="rId88"/>
        </w:object>
      </w:r>
      <w:r w:rsidRPr="00966009">
        <w:rPr>
          <w:sz w:val="24"/>
          <w:szCs w:val="24"/>
        </w:rPr>
        <w:t>);</w:t>
      </w:r>
    </w:p>
    <w:p w14:paraId="5FDCD9F1" w14:textId="6F043E11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3.2.3) тест для масштабных преобразований: μ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μ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0, λ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1, λ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3, ν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ν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 xml:space="preserve"> </w:t>
      </w:r>
      <w:r w:rsidR="00E82572" w:rsidRPr="00966009">
        <w:rPr>
          <w:sz w:val="24"/>
          <w:szCs w:val="24"/>
        </w:rPr>
        <w:t>= 1</w:t>
      </w:r>
      <w:r w:rsidRPr="00966009">
        <w:rPr>
          <w:sz w:val="24"/>
          <w:szCs w:val="24"/>
        </w:rPr>
        <w:t xml:space="preserve">, </w:t>
      </w:r>
      <w:r w:rsidRPr="00966009">
        <w:rPr>
          <w:i/>
          <w:sz w:val="24"/>
          <w:szCs w:val="24"/>
          <w:lang w:val="en-US"/>
        </w:rPr>
        <w:t>p</w:t>
      </w:r>
      <w:r w:rsidRPr="00966009">
        <w:rPr>
          <w:sz w:val="24"/>
          <w:szCs w:val="24"/>
        </w:rPr>
        <w:t>=0.5 (</w:t>
      </w:r>
      <w:proofErr w:type="spellStart"/>
      <w:r w:rsidRPr="00966009">
        <w:rPr>
          <w:i/>
          <w:sz w:val="24"/>
          <w:szCs w:val="24"/>
          <w:lang w:val="en-US"/>
        </w:rPr>
        <w:t>M</w:t>
      </w:r>
      <w:r w:rsidRPr="00966009">
        <w:rPr>
          <w:sz w:val="24"/>
          <w:szCs w:val="24"/>
          <w:lang w:val="en-US"/>
        </w:rPr>
        <w:t>ξ</w:t>
      </w:r>
      <w:proofErr w:type="spellEnd"/>
      <w:r w:rsidRPr="00966009">
        <w:rPr>
          <w:sz w:val="24"/>
          <w:szCs w:val="24"/>
        </w:rPr>
        <w:t xml:space="preserve">=0, </w:t>
      </w:r>
      <w:proofErr w:type="spellStart"/>
      <w:r w:rsidRPr="00966009">
        <w:rPr>
          <w:i/>
          <w:sz w:val="24"/>
          <w:szCs w:val="24"/>
          <w:lang w:val="en-US"/>
        </w:rPr>
        <w:t>D</w:t>
      </w:r>
      <w:r w:rsidRPr="00966009">
        <w:rPr>
          <w:sz w:val="24"/>
          <w:szCs w:val="24"/>
          <w:lang w:val="en-US"/>
        </w:rPr>
        <w:t>ξ</w:t>
      </w:r>
      <w:proofErr w:type="spellEnd"/>
      <w:r w:rsidRPr="00966009">
        <w:rPr>
          <w:sz w:val="24"/>
          <w:szCs w:val="24"/>
        </w:rPr>
        <w:t>=5</w:t>
      </w:r>
      <w:r w:rsidRPr="00966009">
        <w:rPr>
          <w:position w:val="-12"/>
          <w:sz w:val="24"/>
          <w:szCs w:val="24"/>
          <w:lang w:val="en-US"/>
        </w:rPr>
        <w:object w:dxaOrig="360" w:dyaOrig="460" w14:anchorId="1E85D5B9">
          <v:shape id="_x0000_i1064" type="#_x0000_t75" style="width:18pt;height:23.25pt" o:ole="">
            <v:imagedata r:id="rId85" o:title=""/>
          </v:shape>
          <o:OLEObject Type="Embed" ProgID="Equation.DSMT4" ShapeID="_x0000_i1064" DrawAspect="Content" ObjectID="_1822071407" r:id="rId89"/>
        </w:object>
      </w:r>
      <w:r w:rsidRPr="00966009">
        <w:rPr>
          <w:sz w:val="24"/>
          <w:szCs w:val="24"/>
        </w:rPr>
        <w:t>, γ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0, γ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1.64(γ</w:t>
      </w:r>
      <w:r w:rsidRPr="00966009">
        <w:rPr>
          <w:sz w:val="24"/>
          <w:szCs w:val="24"/>
          <w:vertAlign w:val="subscript"/>
        </w:rPr>
        <w:t>2</w:t>
      </w:r>
      <w:proofErr w:type="spellStart"/>
      <w:r w:rsidRPr="00966009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966009">
        <w:rPr>
          <w:sz w:val="24"/>
          <w:szCs w:val="24"/>
        </w:rPr>
        <w:t>+3)–3);</w:t>
      </w:r>
    </w:p>
    <w:p w14:paraId="36A1D0A9" w14:textId="5BA15936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3.2.4) тест с неравными параметрами формы: μ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μ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0, λ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λ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1, ν</w:t>
      </w:r>
      <w:r w:rsidRPr="00966009">
        <w:rPr>
          <w:sz w:val="24"/>
          <w:szCs w:val="24"/>
          <w:vertAlign w:val="subscript"/>
        </w:rPr>
        <w:t>1</w:t>
      </w:r>
      <w:r w:rsidR="00E82572" w:rsidRPr="00966009">
        <w:rPr>
          <w:sz w:val="24"/>
          <w:szCs w:val="24"/>
        </w:rPr>
        <w:t xml:space="preserve">=0.1, </w:t>
      </w:r>
      <w:r w:rsidRPr="00966009">
        <w:rPr>
          <w:sz w:val="24"/>
          <w:szCs w:val="24"/>
        </w:rPr>
        <w:t>ν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 xml:space="preserve"> </w:t>
      </w:r>
      <w:r w:rsidR="00E82572" w:rsidRPr="00966009">
        <w:rPr>
          <w:sz w:val="24"/>
          <w:szCs w:val="24"/>
        </w:rPr>
        <w:t>= 30</w:t>
      </w:r>
      <w:r w:rsidRPr="00966009">
        <w:rPr>
          <w:sz w:val="24"/>
          <w:szCs w:val="24"/>
        </w:rPr>
        <w:t xml:space="preserve">, </w:t>
      </w:r>
      <w:r w:rsidRPr="00966009">
        <w:rPr>
          <w:i/>
          <w:sz w:val="24"/>
          <w:szCs w:val="24"/>
          <w:lang w:val="en-US"/>
        </w:rPr>
        <w:t>p</w:t>
      </w:r>
      <w:r w:rsidRPr="00966009">
        <w:rPr>
          <w:sz w:val="24"/>
          <w:szCs w:val="24"/>
        </w:rPr>
        <w:t>=0.5 (</w:t>
      </w:r>
      <w:proofErr w:type="spellStart"/>
      <w:r w:rsidRPr="00966009">
        <w:rPr>
          <w:i/>
          <w:sz w:val="24"/>
          <w:szCs w:val="24"/>
          <w:lang w:val="en-US"/>
        </w:rPr>
        <w:t>M</w:t>
      </w:r>
      <w:r w:rsidRPr="00966009">
        <w:rPr>
          <w:sz w:val="24"/>
          <w:szCs w:val="24"/>
          <w:lang w:val="en-US"/>
        </w:rPr>
        <w:t>ξ</w:t>
      </w:r>
      <w:proofErr w:type="spellEnd"/>
      <w:r w:rsidRPr="00966009">
        <w:rPr>
          <w:sz w:val="24"/>
          <w:szCs w:val="24"/>
        </w:rPr>
        <w:t xml:space="preserve">=0, </w:t>
      </w:r>
      <w:proofErr w:type="spellStart"/>
      <w:r w:rsidRPr="00966009">
        <w:rPr>
          <w:i/>
          <w:sz w:val="24"/>
          <w:szCs w:val="24"/>
          <w:lang w:val="en-US"/>
        </w:rPr>
        <w:t>D</w:t>
      </w:r>
      <w:r w:rsidRPr="00966009">
        <w:rPr>
          <w:sz w:val="24"/>
          <w:szCs w:val="24"/>
          <w:lang w:val="en-US"/>
        </w:rPr>
        <w:t>ξ</w:t>
      </w:r>
      <w:proofErr w:type="spellEnd"/>
      <w:r w:rsidRPr="00966009">
        <w:rPr>
          <w:sz w:val="24"/>
          <w:szCs w:val="24"/>
        </w:rPr>
        <w:t>=(</w:t>
      </w:r>
      <w:r w:rsidRPr="00966009">
        <w:rPr>
          <w:position w:val="-12"/>
          <w:sz w:val="24"/>
          <w:szCs w:val="24"/>
          <w:lang w:val="en-US"/>
        </w:rPr>
        <w:object w:dxaOrig="920" w:dyaOrig="460" w14:anchorId="0F64DA0D">
          <v:shape id="_x0000_i1065" type="#_x0000_t75" style="width:46.5pt;height:23.25pt" o:ole="">
            <v:imagedata r:id="rId90" o:title=""/>
          </v:shape>
          <o:OLEObject Type="Embed" ProgID="Equation.DSMT4" ShapeID="_x0000_i1065" DrawAspect="Content" ObjectID="_1822071408" r:id="rId91"/>
        </w:object>
      </w:r>
      <w:r w:rsidRPr="00966009">
        <w:rPr>
          <w:sz w:val="24"/>
          <w:szCs w:val="24"/>
        </w:rPr>
        <w:t>)/2, γ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0, γ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0.5(</w:t>
      </w:r>
      <w:r w:rsidRPr="00966009">
        <w:rPr>
          <w:position w:val="-12"/>
          <w:sz w:val="24"/>
          <w:szCs w:val="24"/>
        </w:rPr>
        <w:object w:dxaOrig="360" w:dyaOrig="460" w14:anchorId="2B0DCEE9">
          <v:shape id="_x0000_i1066" type="#_x0000_t75" style="width:18pt;height:23.25pt" o:ole="">
            <v:imagedata r:id="rId92" o:title=""/>
          </v:shape>
          <o:OLEObject Type="Embed" ProgID="Equation.DSMT4" ShapeID="_x0000_i1066" DrawAspect="Content" ObjectID="_1822071409" r:id="rId93"/>
        </w:object>
      </w:r>
      <w:r w:rsidRPr="00966009">
        <w:rPr>
          <w:sz w:val="24"/>
          <w:szCs w:val="24"/>
        </w:rPr>
        <w:t>(γ</w:t>
      </w:r>
      <w:r w:rsidRPr="00966009">
        <w:rPr>
          <w:sz w:val="24"/>
          <w:szCs w:val="24"/>
          <w:vertAlign w:val="subscript"/>
        </w:rPr>
        <w:t>21</w:t>
      </w:r>
      <w:r w:rsidRPr="00966009">
        <w:rPr>
          <w:sz w:val="24"/>
          <w:szCs w:val="24"/>
        </w:rPr>
        <w:t xml:space="preserve">+3)+ </w:t>
      </w:r>
      <w:r w:rsidRPr="00966009">
        <w:rPr>
          <w:position w:val="-12"/>
          <w:sz w:val="24"/>
          <w:szCs w:val="24"/>
        </w:rPr>
        <w:object w:dxaOrig="360" w:dyaOrig="460" w14:anchorId="4BC77E3C">
          <v:shape id="_x0000_i1067" type="#_x0000_t75" style="width:18pt;height:23.25pt" o:ole="">
            <v:imagedata r:id="rId94" o:title=""/>
          </v:shape>
          <o:OLEObject Type="Embed" ProgID="Equation.DSMT4" ShapeID="_x0000_i1067" DrawAspect="Content" ObjectID="_1822071410" r:id="rId95"/>
        </w:object>
      </w:r>
      <w:r w:rsidRPr="00966009">
        <w:rPr>
          <w:sz w:val="24"/>
          <w:szCs w:val="24"/>
        </w:rPr>
        <w:t>(γ</w:t>
      </w:r>
      <w:r w:rsidRPr="00966009">
        <w:rPr>
          <w:sz w:val="24"/>
          <w:szCs w:val="24"/>
          <w:vertAlign w:val="subscript"/>
        </w:rPr>
        <w:t>22</w:t>
      </w:r>
      <w:r w:rsidRPr="00966009">
        <w:rPr>
          <w:sz w:val="24"/>
          <w:szCs w:val="24"/>
        </w:rPr>
        <w:t>+3))/(</w:t>
      </w:r>
      <w:proofErr w:type="spellStart"/>
      <w:r w:rsidRPr="00966009">
        <w:rPr>
          <w:i/>
          <w:sz w:val="24"/>
          <w:szCs w:val="24"/>
          <w:lang w:val="en-US"/>
        </w:rPr>
        <w:t>D</w:t>
      </w:r>
      <w:r w:rsidRPr="00966009">
        <w:rPr>
          <w:sz w:val="24"/>
          <w:szCs w:val="24"/>
          <w:lang w:val="en-US"/>
        </w:rPr>
        <w:t>ξ</w:t>
      </w:r>
      <w:proofErr w:type="spellEnd"/>
      <w:r w:rsidRPr="00966009">
        <w:rPr>
          <w:sz w:val="24"/>
          <w:szCs w:val="24"/>
        </w:rPr>
        <w:t>)</w:t>
      </w:r>
      <w:r w:rsidRPr="00966009">
        <w:rPr>
          <w:sz w:val="24"/>
          <w:szCs w:val="24"/>
          <w:vertAlign w:val="superscript"/>
        </w:rPr>
        <w:t>2</w:t>
      </w:r>
      <w:r w:rsidRPr="00966009">
        <w:rPr>
          <w:sz w:val="24"/>
          <w:szCs w:val="24"/>
        </w:rPr>
        <w:t xml:space="preserve"> –3).</w:t>
      </w:r>
    </w:p>
    <w:p w14:paraId="78CEC2A0" w14:textId="77777777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 xml:space="preserve">3.3. Тестирование </w:t>
      </w:r>
      <w:r w:rsidRPr="00966009">
        <w:rPr>
          <w:color w:val="000000"/>
          <w:sz w:val="24"/>
          <w:szCs w:val="24"/>
        </w:rPr>
        <w:t xml:space="preserve">эмпирического </w:t>
      </w:r>
      <w:r w:rsidRPr="00966009">
        <w:rPr>
          <w:sz w:val="24"/>
          <w:szCs w:val="24"/>
        </w:rPr>
        <w:t>распределения и функций моделирования случайных величин для всех распределений:</w:t>
      </w:r>
    </w:p>
    <w:p w14:paraId="2F0D6F29" w14:textId="1AF477E1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color w:val="000000"/>
          <w:sz w:val="24"/>
          <w:szCs w:val="24"/>
        </w:rPr>
      </w:pPr>
      <w:r w:rsidRPr="00966009">
        <w:rPr>
          <w:color w:val="000000"/>
          <w:sz w:val="24"/>
          <w:szCs w:val="24"/>
        </w:rPr>
        <w:t>3.3.1) для (нестандартных) основного распределения и смеси при некоторых значениях их параметров</w:t>
      </w:r>
      <w:r w:rsidR="001B1600" w:rsidRPr="00966009">
        <w:rPr>
          <w:color w:val="000000"/>
          <w:sz w:val="24"/>
          <w:szCs w:val="24"/>
        </w:rPr>
        <w:t>.</w:t>
      </w:r>
    </w:p>
    <w:p w14:paraId="45DCA74C" w14:textId="77777777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color w:val="000000"/>
          <w:sz w:val="24"/>
          <w:szCs w:val="24"/>
        </w:rPr>
      </w:pPr>
      <w:r w:rsidRPr="00966009">
        <w:rPr>
          <w:color w:val="000000"/>
          <w:sz w:val="24"/>
          <w:szCs w:val="24"/>
        </w:rPr>
        <w:t xml:space="preserve">3.3.2) в соответствии с </w:t>
      </w:r>
      <w:r w:rsidRPr="00966009">
        <w:rPr>
          <w:sz w:val="24"/>
          <w:szCs w:val="24"/>
        </w:rPr>
        <w:t>эмпирической плотностью, построенной по одной из выборок, сгенерировать</w:t>
      </w:r>
      <w:r w:rsidRPr="00966009">
        <w:rPr>
          <w:color w:val="000000"/>
          <w:sz w:val="24"/>
          <w:szCs w:val="24"/>
        </w:rPr>
        <w:t xml:space="preserve"> новую выборку того же объема, вычислить ее эмпирические </w:t>
      </w:r>
      <w:r w:rsidRPr="00966009">
        <w:rPr>
          <w:sz w:val="24"/>
          <w:szCs w:val="24"/>
        </w:rPr>
        <w:t>характеристики, сравнить их с эмпирическими характеристиками исходной выборки и теоретическими характеристиками.</w:t>
      </w:r>
    </w:p>
    <w:p w14:paraId="35CC0A61" w14:textId="7958F163" w:rsidR="00B54ECE" w:rsidRPr="00966009" w:rsidRDefault="00B84422" w:rsidP="002B7A14">
      <w:pPr>
        <w:spacing w:after="0"/>
        <w:rPr>
          <w:b/>
          <w:bCs/>
          <w:sz w:val="24"/>
          <w:szCs w:val="24"/>
          <w:lang w:val="en-US"/>
        </w:rPr>
      </w:pPr>
      <w:r w:rsidRPr="00966009">
        <w:rPr>
          <w:b/>
          <w:bCs/>
          <w:sz w:val="24"/>
          <w:szCs w:val="24"/>
        </w:rPr>
        <w:t>Результаты тестирования:</w:t>
      </w:r>
    </w:p>
    <w:tbl>
      <w:tblPr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151517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1"/>
        <w:gridCol w:w="1418"/>
        <w:gridCol w:w="1916"/>
        <w:gridCol w:w="2903"/>
        <w:gridCol w:w="2126"/>
        <w:gridCol w:w="993"/>
      </w:tblGrid>
      <w:tr w:rsidR="00A82280" w:rsidRPr="00A82280" w14:paraId="4384216B" w14:textId="77777777" w:rsidTr="00A82280">
        <w:trPr>
          <w:tblHeader/>
        </w:trPr>
        <w:tc>
          <w:tcPr>
            <w:tcW w:w="1271" w:type="dxa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5A2C2174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Тест</w:t>
            </w:r>
          </w:p>
        </w:tc>
        <w:tc>
          <w:tcPr>
            <w:tcW w:w="1418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6A0C4411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Параметры</w:t>
            </w:r>
          </w:p>
        </w:tc>
        <w:tc>
          <w:tcPr>
            <w:tcW w:w="1916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739C33B6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Проверяемая функция</w:t>
            </w:r>
          </w:p>
        </w:tc>
        <w:tc>
          <w:tcPr>
            <w:tcW w:w="2903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A78D0C4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Ожидаемый результат</w:t>
            </w:r>
          </w:p>
        </w:tc>
        <w:tc>
          <w:tcPr>
            <w:tcW w:w="2126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17EDCE97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Полученный результат</w:t>
            </w:r>
          </w:p>
        </w:tc>
        <w:tc>
          <w:tcPr>
            <w:tcW w:w="993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191B331A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Статус</w:t>
            </w:r>
          </w:p>
        </w:tc>
      </w:tr>
      <w:tr w:rsidR="00A82280" w:rsidRPr="00A82280" w14:paraId="4C4C63E7" w14:textId="77777777" w:rsidTr="00A82280">
        <w:tc>
          <w:tcPr>
            <w:tcW w:w="1271" w:type="dxa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3F02EFD2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t>3.1.1</w:t>
            </w:r>
            <w:r w:rsidRPr="00A82280">
              <w:rPr>
                <w:rFonts w:cs="Times New Roman"/>
                <w:sz w:val="24"/>
                <w:szCs w:val="24"/>
              </w:rPr>
              <w:br/>
              <w:t>Стандартное</w:t>
            </w:r>
          </w:p>
        </w:tc>
        <w:tc>
          <w:tcPr>
            <w:tcW w:w="1418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6EB71EFB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μ=0, λ=1, v=1.0</w:t>
            </w:r>
          </w:p>
        </w:tc>
        <w:tc>
          <w:tcPr>
            <w:tcW w:w="1916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022C7F45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pdf_</w:t>
            </w:r>
            <w:proofErr w:type="gramStart"/>
            <w:r w:rsidRPr="00A82280">
              <w:rPr>
                <w:rFonts w:cs="Times New Roman"/>
                <w:sz w:val="24"/>
                <w:szCs w:val="24"/>
              </w:rPr>
              <w:t>main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</w:t>
            </w:r>
            <w:proofErr w:type="gramEnd"/>
            <w:r w:rsidRPr="00A82280">
              <w:rPr>
                <w:rFonts w:cs="Times New Roman"/>
                <w:sz w:val="24"/>
                <w:szCs w:val="24"/>
              </w:rPr>
              <w:t>…)</w:t>
            </w:r>
            <w:r w:rsidRPr="00A82280">
              <w:rPr>
                <w:rFonts w:cs="Times New Roman"/>
                <w:sz w:val="24"/>
                <w:szCs w:val="24"/>
              </w:rPr>
              <w:br/>
            </w: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</w:t>
            </w:r>
            <w:proofErr w:type="gramStart"/>
            <w:r w:rsidRPr="00A82280">
              <w:rPr>
                <w:rFonts w:cs="Times New Roman"/>
                <w:sz w:val="24"/>
                <w:szCs w:val="24"/>
              </w:rPr>
              <w:t>main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</w:t>
            </w:r>
            <w:proofErr w:type="gramEnd"/>
            <w:r w:rsidRPr="00A82280">
              <w:rPr>
                <w:rFonts w:cs="Times New Roman"/>
                <w:sz w:val="24"/>
                <w:szCs w:val="24"/>
              </w:rPr>
              <w:t>…)</w:t>
            </w:r>
          </w:p>
        </w:tc>
        <w:tc>
          <w:tcPr>
            <w:tcW w:w="2903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001B25C1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gramStart"/>
            <w:r w:rsidRPr="00A82280">
              <w:rPr>
                <w:rFonts w:cs="Times New Roman"/>
                <w:sz w:val="24"/>
                <w:szCs w:val="24"/>
              </w:rPr>
              <w:t>f(0)=</w:t>
            </w:r>
            <w:proofErr w:type="gramEnd"/>
            <w:r w:rsidRPr="00A82280">
              <w:rPr>
                <w:rFonts w:cs="Times New Roman"/>
                <w:sz w:val="24"/>
                <w:szCs w:val="24"/>
              </w:rPr>
              <w:t>0.306</w:t>
            </w:r>
            <w:r w:rsidRPr="00A82280">
              <w:rPr>
                <w:rFonts w:cs="Times New Roman"/>
                <w:sz w:val="24"/>
                <w:szCs w:val="24"/>
              </w:rPr>
              <w:br/>
              <w:t>M=0, D=2.699, γ₂=1.857</w:t>
            </w:r>
          </w:p>
        </w:tc>
        <w:tc>
          <w:tcPr>
            <w:tcW w:w="2126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2C840C9F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gramStart"/>
            <w:r w:rsidRPr="00A82280">
              <w:rPr>
                <w:rFonts w:cs="Times New Roman"/>
                <w:sz w:val="24"/>
                <w:szCs w:val="24"/>
              </w:rPr>
              <w:t>f(0)=</w:t>
            </w:r>
            <w:proofErr w:type="gramEnd"/>
            <w:r w:rsidRPr="00A82280">
              <w:rPr>
                <w:rFonts w:cs="Times New Roman"/>
                <w:sz w:val="24"/>
                <w:szCs w:val="24"/>
              </w:rPr>
              <w:t>0.306</w:t>
            </w:r>
            <w:r w:rsidRPr="00A82280">
              <w:rPr>
                <w:rFonts w:cs="Times New Roman"/>
                <w:sz w:val="24"/>
                <w:szCs w:val="24"/>
              </w:rPr>
              <w:br/>
              <w:t>M=0, D=2.699, γ₂=1.857</w:t>
            </w:r>
          </w:p>
        </w:tc>
        <w:tc>
          <w:tcPr>
            <w:tcW w:w="993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60E50061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OK</w:t>
            </w:r>
          </w:p>
        </w:tc>
      </w:tr>
      <w:tr w:rsidR="00A82280" w:rsidRPr="00A82280" w14:paraId="2673E834" w14:textId="77777777" w:rsidTr="00A82280">
        <w:tc>
          <w:tcPr>
            <w:tcW w:w="1271" w:type="dxa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29A16684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t>3.1.2</w:t>
            </w:r>
            <w:r w:rsidRPr="00A82280">
              <w:rPr>
                <w:rFonts w:cs="Times New Roman"/>
                <w:sz w:val="24"/>
                <w:szCs w:val="24"/>
              </w:rPr>
              <w:br/>
              <w:t>Масштабирование</w:t>
            </w:r>
          </w:p>
        </w:tc>
        <w:tc>
          <w:tcPr>
            <w:tcW w:w="1418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2FE6A860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μ=0, λ=2, v=1.0</w:t>
            </w:r>
          </w:p>
        </w:tc>
        <w:tc>
          <w:tcPr>
            <w:tcW w:w="1916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3ED63D39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</w:t>
            </w:r>
            <w:proofErr w:type="gramStart"/>
            <w:r w:rsidRPr="00A82280">
              <w:rPr>
                <w:rFonts w:cs="Times New Roman"/>
                <w:sz w:val="24"/>
                <w:szCs w:val="24"/>
              </w:rPr>
              <w:t>main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</w:t>
            </w:r>
            <w:proofErr w:type="gramEnd"/>
            <w:r w:rsidRPr="00A82280">
              <w:rPr>
                <w:rFonts w:cs="Times New Roman"/>
                <w:sz w:val="24"/>
                <w:szCs w:val="24"/>
              </w:rPr>
              <w:t>…)</w:t>
            </w:r>
          </w:p>
        </w:tc>
        <w:tc>
          <w:tcPr>
            <w:tcW w:w="2903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3BF77F16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D=2.699×4=10.796</w:t>
            </w:r>
          </w:p>
        </w:tc>
        <w:tc>
          <w:tcPr>
            <w:tcW w:w="2126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20D33E7E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D=10.797</w:t>
            </w:r>
          </w:p>
        </w:tc>
        <w:tc>
          <w:tcPr>
            <w:tcW w:w="993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631136E5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OK</w:t>
            </w:r>
          </w:p>
        </w:tc>
      </w:tr>
      <w:tr w:rsidR="00A82280" w:rsidRPr="00A82280" w14:paraId="70388CF6" w14:textId="77777777" w:rsidTr="00A82280">
        <w:tc>
          <w:tcPr>
            <w:tcW w:w="1271" w:type="dxa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479FD3C7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t>3.1.3</w:t>
            </w:r>
            <w:r w:rsidRPr="00A82280">
              <w:rPr>
                <w:rFonts w:cs="Times New Roman"/>
                <w:sz w:val="24"/>
                <w:szCs w:val="24"/>
              </w:rPr>
              <w:br/>
              <w:t>Сдвиг-масштаб</w:t>
            </w:r>
          </w:p>
        </w:tc>
        <w:tc>
          <w:tcPr>
            <w:tcW w:w="1418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598C5EAB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μ=5, λ=2, v=1.0</w:t>
            </w:r>
          </w:p>
        </w:tc>
        <w:tc>
          <w:tcPr>
            <w:tcW w:w="1916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7918BD1B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</w:t>
            </w:r>
            <w:proofErr w:type="gramStart"/>
            <w:r w:rsidRPr="00A82280">
              <w:rPr>
                <w:rFonts w:cs="Times New Roman"/>
                <w:sz w:val="24"/>
                <w:szCs w:val="24"/>
              </w:rPr>
              <w:t>main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</w:t>
            </w:r>
            <w:proofErr w:type="gramEnd"/>
            <w:r w:rsidRPr="00A82280">
              <w:rPr>
                <w:rFonts w:cs="Times New Roman"/>
                <w:sz w:val="24"/>
                <w:szCs w:val="24"/>
              </w:rPr>
              <w:t>…)</w:t>
            </w:r>
          </w:p>
        </w:tc>
        <w:tc>
          <w:tcPr>
            <w:tcW w:w="2903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51B9FBB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5, D=10.796</w:t>
            </w:r>
          </w:p>
        </w:tc>
        <w:tc>
          <w:tcPr>
            <w:tcW w:w="2126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FCBAA91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5.000 D=10.798</w:t>
            </w:r>
          </w:p>
        </w:tc>
        <w:tc>
          <w:tcPr>
            <w:tcW w:w="993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535B4A27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OK</w:t>
            </w:r>
          </w:p>
        </w:tc>
      </w:tr>
      <w:tr w:rsidR="00A82280" w:rsidRPr="00A82280" w14:paraId="477F70CC" w14:textId="77777777" w:rsidTr="00A82280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4484AE8E" w14:textId="77777777" w:rsidR="00A82280" w:rsidRPr="00A82280" w:rsidRDefault="00A82280" w:rsidP="006B240A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t>3.2.1</w:t>
            </w:r>
            <w:r w:rsidRPr="00A82280">
              <w:rPr>
                <w:rFonts w:cs="Times New Roman"/>
                <w:b/>
                <w:bCs/>
                <w:sz w:val="24"/>
                <w:szCs w:val="24"/>
              </w:rPr>
              <w:br/>
            </w:r>
            <w:r w:rsidRPr="00A82280">
              <w:rPr>
                <w:rFonts w:cs="Times New Roman"/>
                <w:sz w:val="24"/>
                <w:szCs w:val="24"/>
              </w:rPr>
              <w:t>Тривиальный случай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31295AB9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μ₁=μ₂=0, λ₁=λ₂=2, v₁=v₂=1.0, p=0.75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1A8A3C95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</w:t>
            </w:r>
            <w:proofErr w:type="gramStart"/>
            <w:r w:rsidRPr="00A82280">
              <w:rPr>
                <w:rFonts w:cs="Times New Roman"/>
                <w:sz w:val="24"/>
                <w:szCs w:val="24"/>
              </w:rPr>
              <w:t>mixture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</w:t>
            </w:r>
            <w:proofErr w:type="gramEnd"/>
            <w:r w:rsidRPr="00A82280">
              <w:rPr>
                <w:rFonts w:cs="Times New Roman"/>
                <w:sz w:val="24"/>
                <w:szCs w:val="24"/>
              </w:rPr>
              <w:t>…)</w:t>
            </w:r>
          </w:p>
        </w:tc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442DDA5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0, D=10.79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543DE1A6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0.000 D=10.79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65068DEC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OK</w:t>
            </w:r>
          </w:p>
        </w:tc>
      </w:tr>
      <w:tr w:rsidR="00A82280" w:rsidRPr="00A82280" w14:paraId="44434588" w14:textId="77777777" w:rsidTr="00A82280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7F1728AF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lastRenderedPageBreak/>
              <w:t>3.2.2</w:t>
            </w:r>
            <w:r w:rsidRPr="00A82280">
              <w:rPr>
                <w:rFonts w:cs="Times New Roman"/>
                <w:sz w:val="24"/>
                <w:szCs w:val="24"/>
              </w:rPr>
              <w:br/>
              <w:t>Сдвиговые преобразования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3680B4F7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μ₁=0, μ₂=2, λ₁=λ₂=1, v₁=v₂=1.0, p=0.75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02AB3715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mixture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...)</w:t>
            </w:r>
          </w:p>
        </w:tc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7D6CE1D0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0.5, D=3.44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551FE9D1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0.500, D=3.44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459CE11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OK</w:t>
            </w:r>
          </w:p>
        </w:tc>
      </w:tr>
      <w:tr w:rsidR="00A82280" w:rsidRPr="00A82280" w14:paraId="724CF2BF" w14:textId="77777777" w:rsidTr="00A82280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63CF46B3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t>3.2.3</w:t>
            </w:r>
            <w:r w:rsidRPr="00A82280">
              <w:rPr>
                <w:rFonts w:cs="Times New Roman"/>
                <w:sz w:val="24"/>
                <w:szCs w:val="24"/>
              </w:rPr>
              <w:br/>
              <w:t>Масштабные преобразования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21D82821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μ₁=μ₂=0, λ₁=1, λ₂=3, v₁=v₂=1.0, p=0.5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7C88516D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mixture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...)</w:t>
            </w:r>
          </w:p>
        </w:tc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14A8C1D4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0, D=13.49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2920A5FA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0.000, D=13.49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648C37FE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OK</w:t>
            </w:r>
          </w:p>
        </w:tc>
      </w:tr>
      <w:tr w:rsidR="00A82280" w:rsidRPr="00A82280" w14:paraId="0597F2CC" w14:textId="77777777" w:rsidTr="00A82280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0D0983AC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t>3.2.4</w:t>
            </w:r>
            <w:r w:rsidRPr="00A82280">
              <w:rPr>
                <w:rFonts w:cs="Times New Roman"/>
                <w:sz w:val="24"/>
                <w:szCs w:val="24"/>
              </w:rPr>
              <w:br/>
              <w:t>Разные параметры формы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10D21BF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μ₁=μ₂=0, λ₁=λ₂=1, v₁=0.5, v₂=2.0, p=0.5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2FD46212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mixture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...)</w:t>
            </w:r>
          </w:p>
        </w:tc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01C32389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0, D=3.18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3636EDD3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0.000, D=3.18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744E9430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OK</w:t>
            </w:r>
          </w:p>
        </w:tc>
      </w:tr>
      <w:tr w:rsidR="00A82280" w:rsidRPr="00A82280" w14:paraId="20F604F0" w14:textId="77777777" w:rsidTr="00A82280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314A2B3E" w14:textId="77777777" w:rsidR="00A82280" w:rsidRPr="00A82280" w:rsidRDefault="00A82280" w:rsidP="006B240A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t>3.3.1</w:t>
            </w:r>
            <w:r w:rsidRPr="00A82280">
              <w:rPr>
                <w:rFonts w:cs="Times New Roman"/>
                <w:b/>
                <w:bCs/>
                <w:sz w:val="24"/>
                <w:szCs w:val="24"/>
              </w:rPr>
              <w:br/>
              <w:t>Основное + смес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0569A6AB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Выборка n=10000 из СГР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12BA9FD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pdf_empirical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...)</w:t>
            </w:r>
            <w:r w:rsidRPr="00A82280">
              <w:rPr>
                <w:rFonts w:cs="Times New Roman"/>
                <w:sz w:val="24"/>
                <w:szCs w:val="24"/>
              </w:rPr>
              <w:br/>
            </w: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empirical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...)</w:t>
            </w:r>
          </w:p>
        </w:tc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3252DC5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Совпадение с теоретическими значениями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0459B6C3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Центр: ошибка 7.6%</w:t>
            </w:r>
            <w:r w:rsidRPr="00A82280">
              <w:rPr>
                <w:rFonts w:cs="Times New Roman"/>
                <w:sz w:val="24"/>
                <w:szCs w:val="24"/>
              </w:rPr>
              <w:br/>
              <w:t>Края: ошибка 79.8%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00C5024D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Частично</w:t>
            </w:r>
          </w:p>
        </w:tc>
      </w:tr>
      <w:tr w:rsidR="00A82280" w:rsidRPr="00A82280" w14:paraId="08AA830A" w14:textId="77777777" w:rsidTr="00A82280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1928312D" w14:textId="77777777" w:rsidR="00A82280" w:rsidRPr="00A82280" w:rsidRDefault="00A82280" w:rsidP="006B240A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t>3.3.2</w:t>
            </w:r>
            <w:r w:rsidRPr="00A82280">
              <w:rPr>
                <w:rFonts w:cs="Times New Roman"/>
                <w:b/>
                <w:bCs/>
                <w:sz w:val="24"/>
                <w:szCs w:val="24"/>
              </w:rPr>
              <w:br/>
              <w:t>Генерация из эмпирического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35F33CFD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 xml:space="preserve">Исходная </w:t>
            </w:r>
            <w:proofErr w:type="spellStart"/>
            <w:r w:rsidRPr="00A82280">
              <w:rPr>
                <w:rFonts w:cs="Times New Roman"/>
                <w:sz w:val="24"/>
                <w:szCs w:val="24"/>
              </w:rPr>
              <w:t>vs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 xml:space="preserve"> новая выборка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F77897E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empirical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...)</w:t>
            </w:r>
          </w:p>
        </w:tc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37E2852F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Совпадение моментов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081C30D2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: 0.2% ошибка</w:t>
            </w:r>
            <w:r w:rsidRPr="00A82280">
              <w:rPr>
                <w:rFonts w:cs="Times New Roman"/>
                <w:sz w:val="24"/>
                <w:szCs w:val="24"/>
              </w:rPr>
              <w:br/>
              <w:t>D: 0.2% ошибк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3C89AC79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OK</w:t>
            </w:r>
          </w:p>
        </w:tc>
      </w:tr>
    </w:tbl>
    <w:p w14:paraId="15DB0953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473C95F3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1F1CC786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78C73BDB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36FC9428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4F47124B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2DD29DD3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2F914E1E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5582D6B6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52FFD2B6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236477C4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78F44591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66F29631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4B2A3364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50E21397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54637C2B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077DB4F2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0CE9311E" w14:textId="77777777" w:rsidR="00A82280" w:rsidRPr="00B26DDF" w:rsidRDefault="00A82280" w:rsidP="00A41C19">
      <w:pPr>
        <w:spacing w:after="0"/>
        <w:rPr>
          <w:b/>
          <w:bCs/>
          <w:sz w:val="24"/>
          <w:szCs w:val="24"/>
          <w:lang w:val="en-US"/>
        </w:rPr>
      </w:pPr>
    </w:p>
    <w:p w14:paraId="5C15D480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1D6C9CF4" w14:textId="690E13AD" w:rsidR="00B84422" w:rsidRPr="00966009" w:rsidRDefault="005C4211" w:rsidP="00A41C19">
      <w:pPr>
        <w:spacing w:after="0"/>
        <w:rPr>
          <w:b/>
          <w:bCs/>
          <w:sz w:val="24"/>
          <w:szCs w:val="24"/>
        </w:rPr>
      </w:pPr>
      <w:r w:rsidRPr="00966009">
        <w:rPr>
          <w:b/>
          <w:bCs/>
          <w:sz w:val="24"/>
          <w:szCs w:val="24"/>
        </w:rPr>
        <w:t>Графики распределений</w:t>
      </w:r>
    </w:p>
    <w:p w14:paraId="419F4573" w14:textId="00269A20" w:rsidR="00533A39" w:rsidRPr="00966009" w:rsidRDefault="00533A39" w:rsidP="00B84422">
      <w:pPr>
        <w:spacing w:after="0"/>
        <w:rPr>
          <w:sz w:val="24"/>
          <w:szCs w:val="24"/>
        </w:rPr>
      </w:pPr>
      <w:r w:rsidRPr="00966009">
        <w:rPr>
          <w:sz w:val="24"/>
          <w:szCs w:val="24"/>
        </w:rPr>
        <w:t xml:space="preserve">Все графики построены на выборке из 10000 элементов с помощью </w:t>
      </w:r>
      <w:r w:rsidRPr="00966009">
        <w:rPr>
          <w:sz w:val="24"/>
          <w:szCs w:val="24"/>
          <w:lang w:val="en-US"/>
        </w:rPr>
        <w:t>python</w:t>
      </w:r>
      <w:r w:rsidRPr="00966009">
        <w:rPr>
          <w:sz w:val="24"/>
          <w:szCs w:val="24"/>
        </w:rPr>
        <w:t>.</w:t>
      </w:r>
    </w:p>
    <w:p w14:paraId="1E3FF026" w14:textId="6F838E51" w:rsidR="00533A39" w:rsidRPr="009C7A7C" w:rsidRDefault="00533A39" w:rsidP="00533A39">
      <w:pPr>
        <w:spacing w:after="0"/>
        <w:rPr>
          <w:szCs w:val="28"/>
        </w:rPr>
      </w:pPr>
    </w:p>
    <w:p w14:paraId="3232A69C" w14:textId="77777777" w:rsidR="009C7A7C" w:rsidRPr="00BE2638" w:rsidRDefault="009C7A7C" w:rsidP="009C7A7C">
      <w:pPr>
        <w:spacing w:after="0"/>
        <w:rPr>
          <w:sz w:val="22"/>
        </w:rPr>
      </w:pPr>
      <w:r w:rsidRPr="00101736">
        <w:rPr>
          <w:sz w:val="22"/>
        </w:rPr>
        <w:t>Графики тестов:</w:t>
      </w:r>
    </w:p>
    <w:p w14:paraId="5C2E7A20" w14:textId="77777777" w:rsidR="009C7A7C" w:rsidRDefault="009C7A7C" w:rsidP="009C7A7C">
      <w:pPr>
        <w:rPr>
          <w:rFonts w:cs="Times New Roman"/>
          <w:b/>
          <w:bCs/>
          <w:sz w:val="24"/>
          <w:szCs w:val="20"/>
        </w:rPr>
      </w:pPr>
      <w:r>
        <w:rPr>
          <w:rFonts w:cs="Times New Roman"/>
          <w:b/>
          <w:bCs/>
          <w:noProof/>
          <w:sz w:val="24"/>
          <w:szCs w:val="20"/>
        </w:rPr>
        <w:lastRenderedPageBreak/>
        <w:drawing>
          <wp:inline distT="0" distB="0" distL="0" distR="0" wp14:anchorId="45A4C511" wp14:editId="1771301E">
            <wp:extent cx="6648450" cy="4419600"/>
            <wp:effectExtent l="0" t="0" r="0" b="0"/>
            <wp:docPr id="368623221" name="Рисунок 1" descr="Изображение выглядит как График, диаграмма, линия, текст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623221" name="Рисунок 1" descr="Изображение выглядит как График, диаграмма, линия, текст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44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b/>
          <w:bCs/>
          <w:noProof/>
          <w:sz w:val="24"/>
          <w:szCs w:val="20"/>
        </w:rPr>
        <w:drawing>
          <wp:inline distT="0" distB="0" distL="0" distR="0" wp14:anchorId="08AD19B7" wp14:editId="6C4FB1E2">
            <wp:extent cx="6648450" cy="4419600"/>
            <wp:effectExtent l="0" t="0" r="0" b="0"/>
            <wp:docPr id="2035510444" name="Рисунок 2" descr="Изображение выглядит как График, диаграмма, текст, линия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510444" name="Рисунок 2" descr="Изображение выглядит как График, диаграмма, текст, линия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44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b/>
          <w:bCs/>
          <w:noProof/>
          <w:sz w:val="24"/>
          <w:szCs w:val="20"/>
        </w:rPr>
        <w:lastRenderedPageBreak/>
        <w:drawing>
          <wp:inline distT="0" distB="0" distL="0" distR="0" wp14:anchorId="2DDF4225" wp14:editId="68F95863">
            <wp:extent cx="6648450" cy="4419600"/>
            <wp:effectExtent l="0" t="0" r="0" b="0"/>
            <wp:docPr id="22984312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44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b/>
          <w:bCs/>
          <w:noProof/>
          <w:sz w:val="24"/>
          <w:szCs w:val="20"/>
        </w:rPr>
        <w:drawing>
          <wp:inline distT="0" distB="0" distL="0" distR="0" wp14:anchorId="40C0AABA" wp14:editId="486813C7">
            <wp:extent cx="6648450" cy="4419600"/>
            <wp:effectExtent l="0" t="0" r="0" b="0"/>
            <wp:docPr id="1165375589" name="Рисунок 4" descr="Изображение выглядит как График, диаграмма, текст, линия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375589" name="Рисунок 4" descr="Изображение выглядит как График, диаграмма, текст, линия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44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b/>
          <w:bCs/>
          <w:noProof/>
          <w:sz w:val="24"/>
          <w:szCs w:val="20"/>
        </w:rPr>
        <w:lastRenderedPageBreak/>
        <w:drawing>
          <wp:inline distT="0" distB="0" distL="0" distR="0" wp14:anchorId="6E678559" wp14:editId="678C7DF9">
            <wp:extent cx="6648450" cy="4419600"/>
            <wp:effectExtent l="0" t="0" r="0" b="0"/>
            <wp:docPr id="1768497676" name="Рисунок 5" descr="Изображение выглядит как График, диаграмма, текст, линия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8497676" name="Рисунок 5" descr="Изображение выглядит как График, диаграмма, текст, линия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44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b/>
          <w:bCs/>
          <w:noProof/>
          <w:sz w:val="24"/>
          <w:szCs w:val="20"/>
        </w:rPr>
        <w:drawing>
          <wp:inline distT="0" distB="0" distL="0" distR="0" wp14:anchorId="3461FF58" wp14:editId="13C9B012">
            <wp:extent cx="6648450" cy="4419600"/>
            <wp:effectExtent l="0" t="0" r="0" b="0"/>
            <wp:docPr id="664814094" name="Рисунок 6" descr="Изображение выглядит как График, текст, диаграмма, снимок экрана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814094" name="Рисунок 6" descr="Изображение выглядит как График, текст, диаграмма, снимок экрана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44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b/>
          <w:bCs/>
          <w:noProof/>
          <w:sz w:val="24"/>
          <w:szCs w:val="20"/>
        </w:rPr>
        <w:lastRenderedPageBreak/>
        <w:drawing>
          <wp:inline distT="0" distB="0" distL="0" distR="0" wp14:anchorId="0B707B48" wp14:editId="3B746A9F">
            <wp:extent cx="6648450" cy="4419600"/>
            <wp:effectExtent l="0" t="0" r="0" b="0"/>
            <wp:docPr id="42282795" name="Рисунок 7" descr="Изображение выглядит как График, диаграмма, снимок экрана, линия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82795" name="Рисунок 7" descr="Изображение выглядит как График, диаграмма, снимок экрана, линия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44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b/>
          <w:bCs/>
          <w:noProof/>
          <w:sz w:val="24"/>
          <w:szCs w:val="20"/>
        </w:rPr>
        <w:drawing>
          <wp:inline distT="0" distB="0" distL="0" distR="0" wp14:anchorId="3A2FF677" wp14:editId="7C2B258F">
            <wp:extent cx="6648450" cy="4419600"/>
            <wp:effectExtent l="0" t="0" r="0" b="0"/>
            <wp:docPr id="1314599202" name="Рисунок 8" descr="Изображение выглядит как текст, График, диаграмма, снимок экрана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599202" name="Рисунок 8" descr="Изображение выглядит как текст, График, диаграмма, снимок экрана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44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b/>
          <w:bCs/>
          <w:noProof/>
          <w:sz w:val="24"/>
          <w:szCs w:val="20"/>
        </w:rPr>
        <w:lastRenderedPageBreak/>
        <w:drawing>
          <wp:inline distT="0" distB="0" distL="0" distR="0" wp14:anchorId="232AD798" wp14:editId="1E4CC9F3">
            <wp:extent cx="6648450" cy="4419600"/>
            <wp:effectExtent l="0" t="0" r="0" b="0"/>
            <wp:docPr id="77882158" name="Рисунок 9" descr="Изображение выглядит как График, диаграмма, текст, снимок экрана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82158" name="Рисунок 9" descr="Изображение выглядит как График, диаграмма, текст, снимок экрана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44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b/>
          <w:bCs/>
          <w:noProof/>
          <w:sz w:val="24"/>
          <w:szCs w:val="20"/>
        </w:rPr>
        <w:drawing>
          <wp:inline distT="0" distB="0" distL="0" distR="0" wp14:anchorId="66B4A396" wp14:editId="02EC3171">
            <wp:extent cx="6648450" cy="4419600"/>
            <wp:effectExtent l="0" t="0" r="0" b="0"/>
            <wp:docPr id="59672673" name="Рисунок 10" descr="Изображение выглядит как текст, График, диаграмма, снимок экрана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72673" name="Рисунок 10" descr="Изображение выглядит как текст, График, диаграмма, снимок экрана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44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b/>
          <w:bCs/>
          <w:noProof/>
          <w:sz w:val="24"/>
          <w:szCs w:val="20"/>
        </w:rPr>
        <w:lastRenderedPageBreak/>
        <w:drawing>
          <wp:inline distT="0" distB="0" distL="0" distR="0" wp14:anchorId="54A2F5C1" wp14:editId="3A317E70">
            <wp:extent cx="6648450" cy="4419600"/>
            <wp:effectExtent l="0" t="0" r="0" b="0"/>
            <wp:docPr id="223394665" name="Рисунок 11" descr="Изображение выглядит как диаграмма, График, снимок экрана, текст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394665" name="Рисунок 11" descr="Изображение выглядит как диаграмма, График, снимок экрана, текст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44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FF417" w14:textId="77777777" w:rsidR="009C7A7C" w:rsidRDefault="009C7A7C" w:rsidP="009C7A7C">
      <w:pPr>
        <w:rPr>
          <w:rFonts w:cs="Times New Roman"/>
          <w:b/>
          <w:bCs/>
          <w:sz w:val="24"/>
          <w:szCs w:val="20"/>
        </w:rPr>
      </w:pPr>
      <w:r>
        <w:rPr>
          <w:rFonts w:cs="Times New Roman"/>
          <w:b/>
          <w:bCs/>
          <w:noProof/>
          <w:sz w:val="24"/>
          <w:szCs w:val="20"/>
        </w:rPr>
        <w:drawing>
          <wp:inline distT="0" distB="0" distL="0" distR="0" wp14:anchorId="3BB70192" wp14:editId="17CC65FC">
            <wp:extent cx="6657975" cy="2524125"/>
            <wp:effectExtent l="0" t="0" r="9525" b="9525"/>
            <wp:docPr id="68272359" name="Рисунок 12" descr="Изображение выглядит как диаграмма, График, линия, текст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72359" name="Рисунок 12" descr="Изображение выглядит как диаграмма, График, линия, текст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79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1407B9" w14:textId="77777777" w:rsidR="009C7A7C" w:rsidRDefault="009C7A7C" w:rsidP="009C7A7C">
      <w:pPr>
        <w:rPr>
          <w:rFonts w:cs="Times New Roman"/>
          <w:b/>
          <w:bCs/>
          <w:sz w:val="24"/>
          <w:szCs w:val="20"/>
        </w:rPr>
      </w:pPr>
    </w:p>
    <w:p w14:paraId="2C79174E" w14:textId="77777777" w:rsidR="009C7A7C" w:rsidRDefault="009C7A7C" w:rsidP="009C7A7C">
      <w:pPr>
        <w:rPr>
          <w:rFonts w:cs="Times New Roman"/>
          <w:b/>
          <w:bCs/>
          <w:sz w:val="24"/>
          <w:szCs w:val="20"/>
        </w:rPr>
      </w:pPr>
    </w:p>
    <w:p w14:paraId="3C7FCFAC" w14:textId="77777777" w:rsidR="009C7A7C" w:rsidRDefault="009C7A7C" w:rsidP="009C7A7C">
      <w:pPr>
        <w:rPr>
          <w:rFonts w:cs="Times New Roman"/>
          <w:b/>
          <w:bCs/>
          <w:sz w:val="24"/>
          <w:szCs w:val="20"/>
        </w:rPr>
      </w:pPr>
    </w:p>
    <w:p w14:paraId="0E4EC624" w14:textId="77777777" w:rsidR="009C7A7C" w:rsidRDefault="009C7A7C" w:rsidP="009C7A7C">
      <w:pPr>
        <w:rPr>
          <w:rFonts w:cs="Times New Roman"/>
          <w:b/>
          <w:bCs/>
          <w:sz w:val="24"/>
          <w:szCs w:val="20"/>
        </w:rPr>
      </w:pPr>
    </w:p>
    <w:p w14:paraId="7F13FF95" w14:textId="77777777" w:rsidR="009C7A7C" w:rsidRDefault="009C7A7C" w:rsidP="009C7A7C">
      <w:pPr>
        <w:rPr>
          <w:rFonts w:cs="Times New Roman"/>
          <w:b/>
          <w:bCs/>
          <w:sz w:val="24"/>
          <w:szCs w:val="20"/>
        </w:rPr>
      </w:pPr>
    </w:p>
    <w:p w14:paraId="3D40F349" w14:textId="77777777" w:rsidR="009C7A7C" w:rsidRDefault="009C7A7C" w:rsidP="009C7A7C">
      <w:pPr>
        <w:rPr>
          <w:rFonts w:cs="Times New Roman"/>
          <w:b/>
          <w:bCs/>
          <w:sz w:val="24"/>
          <w:szCs w:val="20"/>
        </w:rPr>
      </w:pPr>
    </w:p>
    <w:p w14:paraId="7FC2109B" w14:textId="77777777" w:rsidR="009C7A7C" w:rsidRDefault="009C7A7C" w:rsidP="009C7A7C">
      <w:pPr>
        <w:rPr>
          <w:rFonts w:cs="Times New Roman"/>
          <w:b/>
          <w:bCs/>
          <w:sz w:val="24"/>
          <w:szCs w:val="20"/>
        </w:rPr>
      </w:pPr>
    </w:p>
    <w:p w14:paraId="53040963" w14:textId="77777777" w:rsidR="009C7A7C" w:rsidRDefault="009C7A7C" w:rsidP="009C7A7C">
      <w:pPr>
        <w:rPr>
          <w:rFonts w:cs="Times New Roman"/>
          <w:b/>
          <w:bCs/>
          <w:sz w:val="24"/>
          <w:szCs w:val="20"/>
        </w:rPr>
      </w:pPr>
    </w:p>
    <w:p w14:paraId="5CE8F733" w14:textId="77777777" w:rsidR="009C7A7C" w:rsidRPr="00BE2638" w:rsidRDefault="009C7A7C" w:rsidP="009C7A7C">
      <w:pPr>
        <w:rPr>
          <w:rFonts w:cs="Times New Roman"/>
          <w:b/>
          <w:bCs/>
          <w:sz w:val="24"/>
          <w:szCs w:val="20"/>
        </w:rPr>
      </w:pPr>
    </w:p>
    <w:p w14:paraId="7060505E" w14:textId="77777777" w:rsidR="009C7A7C" w:rsidRPr="00C45112" w:rsidRDefault="009C7A7C" w:rsidP="009C7A7C">
      <w:pPr>
        <w:rPr>
          <w:rFonts w:cs="Times New Roman"/>
          <w:b/>
          <w:bCs/>
          <w:sz w:val="24"/>
          <w:szCs w:val="20"/>
        </w:rPr>
      </w:pPr>
      <w:r w:rsidRPr="00C45112">
        <w:rPr>
          <w:rFonts w:cs="Times New Roman"/>
          <w:b/>
          <w:bCs/>
          <w:sz w:val="24"/>
          <w:szCs w:val="20"/>
        </w:rPr>
        <w:lastRenderedPageBreak/>
        <w:t>Вывод</w:t>
      </w:r>
    </w:p>
    <w:p w14:paraId="39F8151E" w14:textId="77777777" w:rsidR="009C7A7C" w:rsidRPr="00C45112" w:rsidRDefault="009C7A7C" w:rsidP="009C7A7C">
      <w:pPr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По моделированию:</w:t>
      </w:r>
    </w:p>
    <w:p w14:paraId="7D4EFA2F" w14:textId="77777777" w:rsidR="009C7A7C" w:rsidRPr="00C45112" w:rsidRDefault="009C7A7C" w:rsidP="009C7A7C">
      <w:pPr>
        <w:pStyle w:val="a7"/>
        <w:numPr>
          <w:ilvl w:val="0"/>
          <w:numId w:val="4"/>
        </w:numPr>
        <w:spacing w:line="278" w:lineRule="auto"/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Реализован программный комплекс для работы с тремя типами распределений</w:t>
      </w:r>
    </w:p>
    <w:p w14:paraId="59E0D88E" w14:textId="77777777" w:rsidR="009C7A7C" w:rsidRPr="00C45112" w:rsidRDefault="009C7A7C" w:rsidP="009C7A7C">
      <w:pPr>
        <w:numPr>
          <w:ilvl w:val="0"/>
          <w:numId w:val="2"/>
        </w:numPr>
        <w:spacing w:line="278" w:lineRule="auto"/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Все генераторы работают корректно</w:t>
      </w:r>
    </w:p>
    <w:p w14:paraId="21E0A69D" w14:textId="77777777" w:rsidR="009C7A7C" w:rsidRPr="00C45112" w:rsidRDefault="009C7A7C" w:rsidP="009C7A7C">
      <w:pPr>
        <w:numPr>
          <w:ilvl w:val="0"/>
          <w:numId w:val="2"/>
        </w:numPr>
        <w:spacing w:line="278" w:lineRule="auto"/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Эмпирические моменты совпадают с теоретическими</w:t>
      </w:r>
    </w:p>
    <w:p w14:paraId="4264A582" w14:textId="77777777" w:rsidR="009C7A7C" w:rsidRPr="00C45112" w:rsidRDefault="009C7A7C" w:rsidP="009C7A7C">
      <w:pPr>
        <w:numPr>
          <w:ilvl w:val="0"/>
          <w:numId w:val="2"/>
        </w:numPr>
        <w:spacing w:line="278" w:lineRule="auto"/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Вероятностные свойства соблюдаются</w:t>
      </w:r>
    </w:p>
    <w:p w14:paraId="2A2E4937" w14:textId="77777777" w:rsidR="009C7A7C" w:rsidRPr="00C45112" w:rsidRDefault="009C7A7C" w:rsidP="009C7A7C">
      <w:pPr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По плотностям:</w:t>
      </w:r>
    </w:p>
    <w:p w14:paraId="4CBB866A" w14:textId="77777777" w:rsidR="009C7A7C" w:rsidRPr="00C45112" w:rsidRDefault="009C7A7C" w:rsidP="009C7A7C">
      <w:pPr>
        <w:numPr>
          <w:ilvl w:val="0"/>
          <w:numId w:val="3"/>
        </w:numPr>
        <w:spacing w:line="278" w:lineRule="auto"/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Центр распределения: высокая точность (7.6% ошибка)</w:t>
      </w:r>
    </w:p>
    <w:p w14:paraId="51207CA1" w14:textId="77777777" w:rsidR="009C7A7C" w:rsidRPr="00C45112" w:rsidRDefault="009C7A7C" w:rsidP="009C7A7C">
      <w:pPr>
        <w:numPr>
          <w:ilvl w:val="0"/>
          <w:numId w:val="3"/>
        </w:numPr>
        <w:spacing w:line="278" w:lineRule="auto"/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Края распределения: повышенная ошибка (79.8%) - особенность гистограммного метода</w:t>
      </w:r>
    </w:p>
    <w:p w14:paraId="665A0A72" w14:textId="77777777" w:rsidR="009C7A7C" w:rsidRPr="00C45112" w:rsidRDefault="009C7A7C" w:rsidP="009C7A7C">
      <w:pPr>
        <w:numPr>
          <w:ilvl w:val="0"/>
          <w:numId w:val="3"/>
        </w:numPr>
        <w:spacing w:line="278" w:lineRule="auto"/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Для практических применений точность достаточна</w:t>
      </w:r>
    </w:p>
    <w:p w14:paraId="274FAF14" w14:textId="77777777" w:rsidR="009C7A7C" w:rsidRDefault="009C7A7C" w:rsidP="009C7A7C">
      <w:pPr>
        <w:spacing w:after="0"/>
        <w:rPr>
          <w:sz w:val="24"/>
          <w:szCs w:val="24"/>
        </w:rPr>
      </w:pPr>
      <w:r>
        <w:rPr>
          <w:b/>
          <w:bCs/>
          <w:sz w:val="24"/>
          <w:szCs w:val="24"/>
        </w:rPr>
        <w:t>Приложение</w:t>
      </w:r>
      <w:r>
        <w:rPr>
          <w:b/>
          <w:bCs/>
          <w:sz w:val="24"/>
          <w:szCs w:val="24"/>
        </w:rPr>
        <w:br/>
      </w:r>
      <w:r>
        <w:rPr>
          <w:sz w:val="24"/>
          <w:szCs w:val="24"/>
        </w:rPr>
        <w:t>Вся лабораторная работа, а именно</w:t>
      </w:r>
      <w:r w:rsidRPr="00E17081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</w:p>
    <w:p w14:paraId="36FC48D0" w14:textId="77777777" w:rsidR="009C7A7C" w:rsidRDefault="009C7A7C" w:rsidP="009C7A7C">
      <w:pPr>
        <w:pStyle w:val="a7"/>
        <w:numPr>
          <w:ilvl w:val="0"/>
          <w:numId w:val="4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>Ф</w:t>
      </w:r>
      <w:r w:rsidRPr="00E17081">
        <w:rPr>
          <w:sz w:val="24"/>
          <w:szCs w:val="24"/>
        </w:rPr>
        <w:t>айлы с исходным кодом</w:t>
      </w:r>
    </w:p>
    <w:p w14:paraId="07823666" w14:textId="77777777" w:rsidR="009C7A7C" w:rsidRDefault="009C7A7C" w:rsidP="009C7A7C">
      <w:pPr>
        <w:pStyle w:val="a7"/>
        <w:numPr>
          <w:ilvl w:val="0"/>
          <w:numId w:val="4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>С</w:t>
      </w:r>
      <w:r w:rsidRPr="00E17081">
        <w:rPr>
          <w:sz w:val="24"/>
          <w:szCs w:val="24"/>
        </w:rPr>
        <w:t xml:space="preserve">генерированные файлы с данными </w:t>
      </w:r>
    </w:p>
    <w:p w14:paraId="296D8A93" w14:textId="77777777" w:rsidR="009C7A7C" w:rsidRDefault="009C7A7C" w:rsidP="009C7A7C">
      <w:pPr>
        <w:pStyle w:val="a7"/>
        <w:numPr>
          <w:ilvl w:val="0"/>
          <w:numId w:val="4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>Г</w:t>
      </w:r>
      <w:r w:rsidRPr="00E17081">
        <w:rPr>
          <w:sz w:val="24"/>
          <w:szCs w:val="24"/>
        </w:rPr>
        <w:t>рафики</w:t>
      </w:r>
    </w:p>
    <w:p w14:paraId="6A69E09F" w14:textId="77777777" w:rsidR="009C7A7C" w:rsidRPr="00E17081" w:rsidRDefault="009C7A7C" w:rsidP="009C7A7C">
      <w:pPr>
        <w:pStyle w:val="a7"/>
        <w:numPr>
          <w:ilvl w:val="0"/>
          <w:numId w:val="4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>Этот отчет</w:t>
      </w:r>
    </w:p>
    <w:p w14:paraId="7ADB2EF1" w14:textId="77777777" w:rsidR="009C7A7C" w:rsidRPr="00027197" w:rsidRDefault="009C7A7C" w:rsidP="009C7A7C">
      <w:pPr>
        <w:spacing w:line="259" w:lineRule="auto"/>
        <w:rPr>
          <w:sz w:val="24"/>
          <w:szCs w:val="24"/>
        </w:rPr>
      </w:pPr>
      <w:r>
        <w:rPr>
          <w:sz w:val="24"/>
          <w:szCs w:val="24"/>
        </w:rPr>
        <w:t xml:space="preserve">лежит на моем </w:t>
      </w:r>
      <w:r>
        <w:rPr>
          <w:sz w:val="24"/>
          <w:szCs w:val="24"/>
          <w:lang w:val="en-US"/>
        </w:rPr>
        <w:t>GitHub</w:t>
      </w:r>
      <w:r w:rsidRPr="00027197">
        <w:rPr>
          <w:sz w:val="24"/>
          <w:szCs w:val="24"/>
        </w:rPr>
        <w:t xml:space="preserve"> </w:t>
      </w:r>
      <w:r>
        <w:rPr>
          <w:sz w:val="24"/>
          <w:szCs w:val="24"/>
        </w:rPr>
        <w:t>репозитории по ссылке</w:t>
      </w:r>
      <w:r w:rsidRPr="00027197">
        <w:rPr>
          <w:sz w:val="24"/>
          <w:szCs w:val="24"/>
        </w:rPr>
        <w:t>:</w:t>
      </w:r>
      <w:r w:rsidRPr="00027197">
        <w:rPr>
          <w:sz w:val="24"/>
          <w:szCs w:val="24"/>
        </w:rPr>
        <w:br/>
        <w:t>https://github.com/artemkiri101/nstu_oop_lab_1</w:t>
      </w:r>
    </w:p>
    <w:p w14:paraId="29800030" w14:textId="14569774" w:rsidR="00BF31A1" w:rsidRPr="00027197" w:rsidRDefault="00BF31A1" w:rsidP="00E17081">
      <w:pPr>
        <w:spacing w:line="259" w:lineRule="auto"/>
        <w:rPr>
          <w:sz w:val="24"/>
          <w:szCs w:val="24"/>
        </w:rPr>
      </w:pPr>
    </w:p>
    <w:sectPr w:rsidR="00BF31A1" w:rsidRPr="00027197" w:rsidSect="00B13B80">
      <w:footerReference w:type="default" r:id="rId108"/>
      <w:pgSz w:w="11906" w:h="16838" w:code="9"/>
      <w:pgMar w:top="284" w:right="284" w:bottom="284" w:left="1134" w:header="709" w:footer="70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676D458" w14:textId="77777777" w:rsidR="00D8632F" w:rsidRDefault="00D8632F" w:rsidP="008359A8">
      <w:pPr>
        <w:spacing w:after="0"/>
      </w:pPr>
      <w:r>
        <w:separator/>
      </w:r>
    </w:p>
  </w:endnote>
  <w:endnote w:type="continuationSeparator" w:id="0">
    <w:p w14:paraId="3EE0C0AB" w14:textId="77777777" w:rsidR="00D8632F" w:rsidRDefault="00D8632F" w:rsidP="008359A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342982291"/>
      <w:docPartObj>
        <w:docPartGallery w:val="Page Numbers (Bottom of Page)"/>
        <w:docPartUnique/>
      </w:docPartObj>
    </w:sdtPr>
    <w:sdtEndPr/>
    <w:sdtContent>
      <w:p w14:paraId="7B3A9E60" w14:textId="6E863441" w:rsidR="008359A8" w:rsidRDefault="008359A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14A45B5" w14:textId="77777777" w:rsidR="008359A8" w:rsidRDefault="008359A8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AEA59CD" w14:textId="77777777" w:rsidR="00D8632F" w:rsidRDefault="00D8632F" w:rsidP="008359A8">
      <w:pPr>
        <w:spacing w:after="0"/>
      </w:pPr>
      <w:r>
        <w:separator/>
      </w:r>
    </w:p>
  </w:footnote>
  <w:footnote w:type="continuationSeparator" w:id="0">
    <w:p w14:paraId="1AFDBFE3" w14:textId="77777777" w:rsidR="00D8632F" w:rsidRDefault="00D8632F" w:rsidP="008359A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FE74C70"/>
    <w:multiLevelType w:val="hybridMultilevel"/>
    <w:tmpl w:val="CA0E1B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E66BEF"/>
    <w:multiLevelType w:val="multilevel"/>
    <w:tmpl w:val="0BC84C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AE3211B"/>
    <w:multiLevelType w:val="hybridMultilevel"/>
    <w:tmpl w:val="81ECB1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10512D"/>
    <w:multiLevelType w:val="multilevel"/>
    <w:tmpl w:val="E79E42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835492123">
    <w:abstractNumId w:val="2"/>
  </w:num>
  <w:num w:numId="2" w16cid:durableId="505484166">
    <w:abstractNumId w:val="1"/>
  </w:num>
  <w:num w:numId="3" w16cid:durableId="28918866">
    <w:abstractNumId w:val="3"/>
  </w:num>
  <w:num w:numId="4" w16cid:durableId="18186973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59A8"/>
    <w:rsid w:val="00027197"/>
    <w:rsid w:val="00061DD1"/>
    <w:rsid w:val="000E1D76"/>
    <w:rsid w:val="000F1ABC"/>
    <w:rsid w:val="00101736"/>
    <w:rsid w:val="0019106B"/>
    <w:rsid w:val="00193BCB"/>
    <w:rsid w:val="001A6A5C"/>
    <w:rsid w:val="001B1600"/>
    <w:rsid w:val="001B4B4F"/>
    <w:rsid w:val="001D5FF5"/>
    <w:rsid w:val="00296173"/>
    <w:rsid w:val="002B1354"/>
    <w:rsid w:val="002B7A14"/>
    <w:rsid w:val="00315B97"/>
    <w:rsid w:val="00364CDF"/>
    <w:rsid w:val="003F077F"/>
    <w:rsid w:val="00410DCE"/>
    <w:rsid w:val="00414EE6"/>
    <w:rsid w:val="00442499"/>
    <w:rsid w:val="004468D0"/>
    <w:rsid w:val="004B3D4E"/>
    <w:rsid w:val="00533A39"/>
    <w:rsid w:val="00552944"/>
    <w:rsid w:val="005C4211"/>
    <w:rsid w:val="005E49D0"/>
    <w:rsid w:val="006811ED"/>
    <w:rsid w:val="006A187E"/>
    <w:rsid w:val="006C0B77"/>
    <w:rsid w:val="006C2AF5"/>
    <w:rsid w:val="006E6765"/>
    <w:rsid w:val="00737B74"/>
    <w:rsid w:val="00784DF8"/>
    <w:rsid w:val="007B00C6"/>
    <w:rsid w:val="007E6327"/>
    <w:rsid w:val="008242FF"/>
    <w:rsid w:val="008359A8"/>
    <w:rsid w:val="0087009E"/>
    <w:rsid w:val="00870751"/>
    <w:rsid w:val="00871426"/>
    <w:rsid w:val="00922C48"/>
    <w:rsid w:val="0095650C"/>
    <w:rsid w:val="00965A23"/>
    <w:rsid w:val="00966009"/>
    <w:rsid w:val="00995C33"/>
    <w:rsid w:val="009A64AC"/>
    <w:rsid w:val="009C7A7C"/>
    <w:rsid w:val="00A25BBB"/>
    <w:rsid w:val="00A41C19"/>
    <w:rsid w:val="00A82280"/>
    <w:rsid w:val="00A938C9"/>
    <w:rsid w:val="00AA40A3"/>
    <w:rsid w:val="00AE28C8"/>
    <w:rsid w:val="00B02179"/>
    <w:rsid w:val="00B13B80"/>
    <w:rsid w:val="00B26DDF"/>
    <w:rsid w:val="00B54ECE"/>
    <w:rsid w:val="00B70AEE"/>
    <w:rsid w:val="00B84422"/>
    <w:rsid w:val="00B915B7"/>
    <w:rsid w:val="00BA01C7"/>
    <w:rsid w:val="00BF31A1"/>
    <w:rsid w:val="00C45112"/>
    <w:rsid w:val="00D14496"/>
    <w:rsid w:val="00D15022"/>
    <w:rsid w:val="00D573FB"/>
    <w:rsid w:val="00D655D8"/>
    <w:rsid w:val="00D7077D"/>
    <w:rsid w:val="00D8632F"/>
    <w:rsid w:val="00D9237F"/>
    <w:rsid w:val="00DB6B2A"/>
    <w:rsid w:val="00DF3811"/>
    <w:rsid w:val="00E17081"/>
    <w:rsid w:val="00E26F2A"/>
    <w:rsid w:val="00E26F3B"/>
    <w:rsid w:val="00E82572"/>
    <w:rsid w:val="00EA59DF"/>
    <w:rsid w:val="00EB4A3D"/>
    <w:rsid w:val="00EE4070"/>
    <w:rsid w:val="00F01B34"/>
    <w:rsid w:val="00F12C76"/>
    <w:rsid w:val="00F4526C"/>
    <w:rsid w:val="00F872F8"/>
    <w:rsid w:val="00FA1AD2"/>
    <w:rsid w:val="00FA5625"/>
    <w:rsid w:val="00FB32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</o:shapelayout>
  </w:shapeDefaults>
  <w:decimalSymbol w:val=","/>
  <w:listSeparator w:val=";"/>
  <w14:docId w14:val="22C1E625"/>
  <w15:chartTrackingRefBased/>
  <w15:docId w15:val="{68E4D3D8-BEAD-4B70-B1C5-2E93A4FF7C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4526C"/>
    <w:pPr>
      <w:spacing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8359A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59A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359A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E74B5" w:themeColor="accent1" w:themeShade="BF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359A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359A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359A8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359A8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359A8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359A8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359A8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8359A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8359A8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8359A8"/>
    <w:rPr>
      <w:rFonts w:eastAsiaTheme="majorEastAsia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8359A8"/>
    <w:rPr>
      <w:rFonts w:eastAsiaTheme="majorEastAsia" w:cstheme="majorBidi"/>
      <w:color w:val="2E74B5" w:themeColor="accent1" w:themeShade="BF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8359A8"/>
    <w:rPr>
      <w:rFonts w:eastAsiaTheme="majorEastAsia" w:cstheme="majorBidi"/>
      <w:i/>
      <w:iCs/>
      <w:color w:val="595959" w:themeColor="text1" w:themeTint="A6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8359A8"/>
    <w:rPr>
      <w:rFonts w:eastAsiaTheme="majorEastAsia" w:cstheme="majorBidi"/>
      <w:color w:val="595959" w:themeColor="text1" w:themeTint="A6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8359A8"/>
    <w:rPr>
      <w:rFonts w:eastAsiaTheme="majorEastAsia" w:cstheme="majorBidi"/>
      <w:i/>
      <w:iCs/>
      <w:color w:val="272727" w:themeColor="text1" w:themeTint="D8"/>
      <w:sz w:val="28"/>
    </w:rPr>
  </w:style>
  <w:style w:type="character" w:customStyle="1" w:styleId="90">
    <w:name w:val="Заголовок 9 Знак"/>
    <w:basedOn w:val="a0"/>
    <w:link w:val="9"/>
    <w:uiPriority w:val="9"/>
    <w:semiHidden/>
    <w:rsid w:val="008359A8"/>
    <w:rPr>
      <w:rFonts w:eastAsiaTheme="majorEastAsia" w:cstheme="majorBidi"/>
      <w:color w:val="272727" w:themeColor="text1" w:themeTint="D8"/>
      <w:sz w:val="28"/>
    </w:rPr>
  </w:style>
  <w:style w:type="paragraph" w:styleId="a3">
    <w:name w:val="Title"/>
    <w:basedOn w:val="a"/>
    <w:next w:val="a"/>
    <w:link w:val="a4"/>
    <w:uiPriority w:val="10"/>
    <w:qFormat/>
    <w:rsid w:val="008359A8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8359A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359A8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8359A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8359A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8359A8"/>
    <w:rPr>
      <w:rFonts w:ascii="Times New Roman" w:hAnsi="Times New Roman"/>
      <w:i/>
      <w:iCs/>
      <w:color w:val="404040" w:themeColor="text1" w:themeTint="BF"/>
      <w:sz w:val="28"/>
    </w:rPr>
  </w:style>
  <w:style w:type="paragraph" w:styleId="a7">
    <w:name w:val="List Paragraph"/>
    <w:basedOn w:val="a"/>
    <w:uiPriority w:val="34"/>
    <w:qFormat/>
    <w:rsid w:val="008359A8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8359A8"/>
    <w:rPr>
      <w:i/>
      <w:iCs/>
      <w:color w:val="2E74B5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8359A8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8359A8"/>
    <w:rPr>
      <w:rFonts w:ascii="Times New Roman" w:hAnsi="Times New Roman"/>
      <w:i/>
      <w:iCs/>
      <w:color w:val="2E74B5" w:themeColor="accent1" w:themeShade="BF"/>
      <w:sz w:val="28"/>
    </w:rPr>
  </w:style>
  <w:style w:type="character" w:styleId="ab">
    <w:name w:val="Intense Reference"/>
    <w:basedOn w:val="a0"/>
    <w:uiPriority w:val="32"/>
    <w:qFormat/>
    <w:rsid w:val="008359A8"/>
    <w:rPr>
      <w:b/>
      <w:bCs/>
      <w:smallCaps/>
      <w:color w:val="2E74B5" w:themeColor="accent1" w:themeShade="BF"/>
      <w:spacing w:val="5"/>
    </w:rPr>
  </w:style>
  <w:style w:type="paragraph" w:styleId="ac">
    <w:name w:val="header"/>
    <w:basedOn w:val="a"/>
    <w:link w:val="ad"/>
    <w:uiPriority w:val="99"/>
    <w:unhideWhenUsed/>
    <w:rsid w:val="008359A8"/>
    <w:pPr>
      <w:tabs>
        <w:tab w:val="center" w:pos="4677"/>
        <w:tab w:val="right" w:pos="9355"/>
      </w:tabs>
      <w:spacing w:after="0"/>
    </w:pPr>
  </w:style>
  <w:style w:type="character" w:customStyle="1" w:styleId="ad">
    <w:name w:val="Верхний колонтитул Знак"/>
    <w:basedOn w:val="a0"/>
    <w:link w:val="ac"/>
    <w:uiPriority w:val="99"/>
    <w:rsid w:val="008359A8"/>
    <w:rPr>
      <w:rFonts w:ascii="Times New Roman" w:hAnsi="Times New Roman"/>
      <w:sz w:val="28"/>
    </w:rPr>
  </w:style>
  <w:style w:type="paragraph" w:styleId="ae">
    <w:name w:val="footer"/>
    <w:basedOn w:val="a"/>
    <w:link w:val="af"/>
    <w:uiPriority w:val="99"/>
    <w:unhideWhenUsed/>
    <w:rsid w:val="008359A8"/>
    <w:pPr>
      <w:tabs>
        <w:tab w:val="center" w:pos="4677"/>
        <w:tab w:val="right" w:pos="9355"/>
      </w:tabs>
      <w:spacing w:after="0"/>
    </w:pPr>
  </w:style>
  <w:style w:type="character" w:customStyle="1" w:styleId="af">
    <w:name w:val="Нижний колонтитул Знак"/>
    <w:basedOn w:val="a0"/>
    <w:link w:val="ae"/>
    <w:uiPriority w:val="99"/>
    <w:rsid w:val="008359A8"/>
    <w:rPr>
      <w:rFonts w:ascii="Times New Roman" w:hAnsi="Times New Roman"/>
      <w:sz w:val="28"/>
    </w:rPr>
  </w:style>
  <w:style w:type="table" w:styleId="af0">
    <w:name w:val="Table Grid"/>
    <w:basedOn w:val="a1"/>
    <w:uiPriority w:val="39"/>
    <w:rsid w:val="008359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1">
    <w:name w:val="Формула"/>
    <w:basedOn w:val="a0"/>
    <w:rsid w:val="00995C33"/>
    <w:rPr>
      <w:i/>
      <w:iCs w:val="0"/>
      <w:sz w:val="30"/>
    </w:rPr>
  </w:style>
  <w:style w:type="character" w:styleId="af2">
    <w:name w:val="Placeholder Text"/>
    <w:basedOn w:val="a0"/>
    <w:uiPriority w:val="99"/>
    <w:semiHidden/>
    <w:rsid w:val="000E1D76"/>
    <w:rPr>
      <w:color w:val="666666"/>
    </w:rPr>
  </w:style>
  <w:style w:type="paragraph" w:customStyle="1" w:styleId="af3">
    <w:name w:val="Нумерованная формула"/>
    <w:basedOn w:val="a"/>
    <w:link w:val="af4"/>
    <w:rsid w:val="00552944"/>
    <w:pPr>
      <w:tabs>
        <w:tab w:val="center" w:pos="4820"/>
        <w:tab w:val="right" w:pos="9639"/>
      </w:tabs>
      <w:spacing w:after="0"/>
      <w:jc w:val="both"/>
    </w:pPr>
    <w:rPr>
      <w:rFonts w:eastAsia="Times New Roman" w:cs="Times New Roman"/>
      <w:kern w:val="0"/>
      <w:szCs w:val="20"/>
      <w:lang w:eastAsia="ru-RU"/>
      <w14:ligatures w14:val="none"/>
    </w:rPr>
  </w:style>
  <w:style w:type="character" w:customStyle="1" w:styleId="af4">
    <w:name w:val="Нумерованная формула Знак"/>
    <w:basedOn w:val="a0"/>
    <w:link w:val="af3"/>
    <w:rsid w:val="00552944"/>
    <w:rPr>
      <w:rFonts w:ascii="Times New Roman" w:eastAsia="Times New Roman" w:hAnsi="Times New Roman" w:cs="Times New Roman"/>
      <w:kern w:val="0"/>
      <w:sz w:val="28"/>
      <w:szCs w:val="20"/>
      <w:lang w:eastAsia="ru-RU"/>
      <w14:ligatures w14:val="none"/>
    </w:rPr>
  </w:style>
  <w:style w:type="paragraph" w:customStyle="1" w:styleId="msonormal0">
    <w:name w:val="msonormal"/>
    <w:basedOn w:val="a"/>
    <w:rsid w:val="001D5FF5"/>
    <w:pPr>
      <w:spacing w:before="100" w:beforeAutospacing="1" w:after="100" w:afterAutospacing="1"/>
    </w:pPr>
    <w:rPr>
      <w:rFonts w:eastAsia="Times New Roman" w:cs="Times New Roman"/>
      <w:kern w:val="0"/>
      <w:sz w:val="24"/>
      <w:szCs w:val="24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931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7079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466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298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11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80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80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50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68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36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7963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87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04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49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4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5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02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17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77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81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57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0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8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31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07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9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06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95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5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59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02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03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8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27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6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50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3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78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19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1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9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022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23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19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82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8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59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89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03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834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5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3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475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99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2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07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3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40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85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40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96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28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8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35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92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47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01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2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01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17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9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2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85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155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3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55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7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7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7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1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43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8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96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53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25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30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86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1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4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77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78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80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721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8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151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77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25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44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318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061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6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0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16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06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43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03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53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75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69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26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09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46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9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9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6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04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290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58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65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56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49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46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84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2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84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7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13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9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7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08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9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18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13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24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8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26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04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56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06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5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3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4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8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00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26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1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57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08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01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72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480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3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6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03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81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42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11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23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62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41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70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32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16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2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53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7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1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41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11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67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5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5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91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34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4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22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9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43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5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77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59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51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96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61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10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72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51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22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1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06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928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46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5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6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06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96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83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48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91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50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4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99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80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7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45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4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63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5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64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04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8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2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5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5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54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92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2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7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9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07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8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94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983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2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04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6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9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4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47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27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56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2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88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1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15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43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0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14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93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790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8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38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0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780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4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583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64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2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27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13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7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78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007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39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35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94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52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94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5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3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1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18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09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48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76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98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71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57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02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17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59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08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2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50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29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5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54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27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45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9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6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96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01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07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32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22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02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6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6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06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8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25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16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72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83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8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5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09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20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1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6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53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31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21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4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48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39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88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17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78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25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6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9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1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82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34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98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26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495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96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58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5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73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640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4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388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00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54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43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1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99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93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52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22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23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1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9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9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64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3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4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31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8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9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56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4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3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0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014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67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33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4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86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51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421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3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46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672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1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2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3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27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76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61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8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56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1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47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07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43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71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56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68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5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7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42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68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22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53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3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8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40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4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89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50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24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06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1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20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14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36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8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48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66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3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0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1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16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8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00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8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4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669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5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11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2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5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49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61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40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82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2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14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550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5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84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42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883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9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06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1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3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01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5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50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71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0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32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12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55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17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14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09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9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344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3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07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45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405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3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5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41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13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11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35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0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9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50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05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0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02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8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72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26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15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6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70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6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1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78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73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7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67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96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47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64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68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85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9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06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36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55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8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86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30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1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52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38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9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9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812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9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27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7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0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92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0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8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07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78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0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66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787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6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50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16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21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74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61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53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697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9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9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14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03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6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84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9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28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31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021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8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575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43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2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9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74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28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87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42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60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0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59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75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884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9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65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47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6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06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9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36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065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2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05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5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8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31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88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29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6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500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04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67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9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83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34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77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61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0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61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33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0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8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26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2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9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162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71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1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0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51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5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65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00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7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03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9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00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9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333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3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36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57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58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84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09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34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55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1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46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8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0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8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53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86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61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539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89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5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6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2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1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18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72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24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20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77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99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85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46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74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7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00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2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2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57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62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82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9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4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31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17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62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3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7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0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2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18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4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0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91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95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22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48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59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7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99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5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311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45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06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2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87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15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48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59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87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16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40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16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357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71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25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769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63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09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54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73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1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25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66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78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24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76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0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02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11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51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53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60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70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22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9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2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90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9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9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97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95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76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00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60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5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29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89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0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9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8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2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321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0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1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33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03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45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47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87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7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49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61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37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444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0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3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02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21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9211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099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9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7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07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3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0.svg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7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7.svg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2.png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3.png"/><Relationship Id="rId108" Type="http://schemas.openxmlformats.org/officeDocument/2006/relationships/footer" Target="footer1.xml"/><Relationship Id="rId54" Type="http://schemas.openxmlformats.org/officeDocument/2006/relationships/image" Target="media/image26.png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6" Type="http://schemas.openxmlformats.org/officeDocument/2006/relationships/image" Target="media/image5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52" Type="http://schemas.openxmlformats.org/officeDocument/2006/relationships/image" Target="media/image25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image" Target="media/image45.wmf"/><Relationship Id="rId99" Type="http://schemas.openxmlformats.org/officeDocument/2006/relationships/image" Target="media/image49.png"/><Relationship Id="rId101" Type="http://schemas.openxmlformats.org/officeDocument/2006/relationships/image" Target="media/image5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109" Type="http://schemas.openxmlformats.org/officeDocument/2006/relationships/fontTable" Target="fontTable.xml"/><Relationship Id="rId34" Type="http://schemas.openxmlformats.org/officeDocument/2006/relationships/image" Target="media/image14.png"/><Relationship Id="rId50" Type="http://schemas.openxmlformats.org/officeDocument/2006/relationships/image" Target="media/image24.wmf"/><Relationship Id="rId55" Type="http://schemas.openxmlformats.org/officeDocument/2006/relationships/image" Target="media/image27.svg"/><Relationship Id="rId76" Type="http://schemas.openxmlformats.org/officeDocument/2006/relationships/oleObject" Target="embeddings/oleObject32.bin"/><Relationship Id="rId97" Type="http://schemas.openxmlformats.org/officeDocument/2006/relationships/image" Target="media/image47.png"/><Relationship Id="rId104" Type="http://schemas.openxmlformats.org/officeDocument/2006/relationships/image" Target="media/image54.png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image" Target="media/image22.svg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theme" Target="theme/theme1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svg"/><Relationship Id="rId35" Type="http://schemas.openxmlformats.org/officeDocument/2006/relationships/image" Target="media/image15.svg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image" Target="media/image50.png"/><Relationship Id="rId105" Type="http://schemas.openxmlformats.org/officeDocument/2006/relationships/image" Target="media/image55.png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png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39.png"/><Relationship Id="rId88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2B95B2-5B4A-4E52-BB89-87519A194B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3</Pages>
  <Words>1218</Words>
  <Characters>6944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Весёлый</dc:creator>
  <cp:keywords/>
  <dc:description/>
  <cp:lastModifiedBy>Артём Кириченко</cp:lastModifiedBy>
  <cp:revision>8</cp:revision>
  <cp:lastPrinted>2025-09-17T17:31:00Z</cp:lastPrinted>
  <dcterms:created xsi:type="dcterms:W3CDTF">2025-10-01T14:40:00Z</dcterms:created>
  <dcterms:modified xsi:type="dcterms:W3CDTF">2025-10-15T15:08:00Z</dcterms:modified>
</cp:coreProperties>
</file>